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8" r:id="rId2"/>
    <p:sldId id="259" r:id="rId3"/>
    <p:sldId id="260" r:id="rId4"/>
    <p:sldId id="261" r:id="rId5"/>
    <p:sldId id="262" r:id="rId6"/>
    <p:sldId id="263" r:id="rId7"/>
    <p:sldId id="265" r:id="rId8"/>
    <p:sldId id="266" r:id="rId9"/>
    <p:sldId id="267" r:id="rId10"/>
    <p:sldId id="273" r:id="rId11"/>
    <p:sldId id="270" r:id="rId12"/>
    <p:sldId id="274" r:id="rId13"/>
    <p:sldId id="27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81" d="100"/>
          <a:sy n="81" d="100"/>
        </p:scale>
        <p:origin x="-72" y="20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FE9DE8-B4CB-4433-B7BD-A48836F92F6B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849368-8F60-438D-9387-ACAE459EBE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4630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97FDFF-7211-4BCC-BDFA-CE94E125D7B8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Gọi HS lần lượt trả lời các câu hỏi ở các ý</a:t>
            </a:r>
          </a:p>
        </p:txBody>
      </p:sp>
    </p:spTree>
    <p:extLst>
      <p:ext uri="{BB962C8B-B14F-4D97-AF65-F5344CB8AC3E}">
        <p14:creationId xmlns:p14="http://schemas.microsoft.com/office/powerpoint/2010/main" val="31001498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47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455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262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6F7DC-D045-4EDF-B37B-3BF6735475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098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129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6430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88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49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031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28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5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45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0EE92E-B78F-4139-9774-373C96A4985C}" type="datetimeFigureOut">
              <a:rPr lang="en-US" smtClean="0"/>
              <a:t>11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6F660-B325-45E4-B8FB-2C081E1B89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33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07" name="Oval 51"/>
          <p:cNvSpPr>
            <a:spLocks noChangeArrowheads="1"/>
          </p:cNvSpPr>
          <p:nvPr/>
        </p:nvSpPr>
        <p:spPr bwMode="auto">
          <a:xfrm>
            <a:off x="577056" y="3634151"/>
            <a:ext cx="580344" cy="507819"/>
          </a:xfrm>
          <a:prstGeom prst="ellipse">
            <a:avLst/>
          </a:prstGeom>
          <a:noFill/>
          <a:ln w="57150" cmpd="thinThick">
            <a:solidFill>
              <a:srgbClr val="99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577056" y="2451214"/>
            <a:ext cx="4516438" cy="3168651"/>
            <a:chOff x="171" y="1355"/>
            <a:chExt cx="2845" cy="1996"/>
          </a:xfrm>
        </p:grpSpPr>
        <p:grpSp>
          <p:nvGrpSpPr>
            <p:cNvPr id="3078" name="Group 41"/>
            <p:cNvGrpSpPr>
              <a:grpSpLocks/>
            </p:cNvGrpSpPr>
            <p:nvPr/>
          </p:nvGrpSpPr>
          <p:grpSpPr bwMode="auto">
            <a:xfrm>
              <a:off x="1432" y="1543"/>
              <a:ext cx="1584" cy="1808"/>
              <a:chOff x="384" y="1056"/>
              <a:chExt cx="1584" cy="1808"/>
            </a:xfrm>
          </p:grpSpPr>
          <p:sp>
            <p:nvSpPr>
              <p:cNvPr id="3080" name="Text Box 42"/>
              <p:cNvSpPr txBox="1">
                <a:spLocks noChangeArrowheads="1"/>
              </p:cNvSpPr>
              <p:nvPr/>
            </p:nvSpPr>
            <p:spPr bwMode="auto">
              <a:xfrm>
                <a:off x="720" y="2496"/>
                <a:ext cx="816" cy="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endParaRPr lang="en-US" altLang="en-US">
                  <a:latin typeface="VNI-Times" pitchFamily="2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3081" name="Group 43"/>
              <p:cNvGrpSpPr>
                <a:grpSpLocks/>
              </p:cNvGrpSpPr>
              <p:nvPr/>
            </p:nvGrpSpPr>
            <p:grpSpPr bwMode="auto">
              <a:xfrm>
                <a:off x="384" y="1056"/>
                <a:ext cx="1584" cy="1584"/>
                <a:chOff x="384" y="1056"/>
                <a:chExt cx="1584" cy="1584"/>
              </a:xfrm>
            </p:grpSpPr>
            <p:sp>
              <p:nvSpPr>
                <p:cNvPr id="3082" name="AutoShape 44"/>
                <p:cNvSpPr>
                  <a:spLocks noChangeArrowheads="1"/>
                </p:cNvSpPr>
                <p:nvPr/>
              </p:nvSpPr>
              <p:spPr bwMode="auto">
                <a:xfrm>
                  <a:off x="720" y="1248"/>
                  <a:ext cx="960" cy="1104"/>
                </a:xfrm>
                <a:prstGeom prst="rtTriangl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083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432" y="225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>
                      <a:latin typeface="VNI-Times" pitchFamily="2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3084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384" y="1056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>
                      <a:latin typeface="VNI-Times" pitchFamily="2" charset="0"/>
                      <a:cs typeface="Arial" panose="020B0604020202020204" pitchFamily="34" charset="0"/>
                    </a:rPr>
                    <a:t>B</a:t>
                  </a:r>
                </a:p>
              </p:txBody>
            </p:sp>
            <p:sp>
              <p:nvSpPr>
                <p:cNvPr id="3085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488" y="2352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 dirty="0">
                      <a:latin typeface="VNI-Times" pitchFamily="2" charset="0"/>
                      <a:cs typeface="Arial" panose="020B0604020202020204" pitchFamily="34" charset="0"/>
                    </a:rPr>
                    <a:t>C</a:t>
                  </a:r>
                </a:p>
              </p:txBody>
            </p:sp>
            <p:sp>
              <p:nvSpPr>
                <p:cNvPr id="3086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576" y="1344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endParaRPr lang="en-US" altLang="en-US" sz="2400">
                    <a:solidFill>
                      <a:schemeClr val="bg2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7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672" y="2112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FF0066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90</a:t>
                  </a:r>
                  <a:r>
                    <a:rPr lang="en-US" altLang="en-US" sz="2400" baseline="30000">
                      <a:solidFill>
                        <a:srgbClr val="FF0066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0</a:t>
                  </a:r>
                  <a:endParaRPr lang="en-US" altLang="en-US" sz="2400">
                    <a:solidFill>
                      <a:srgbClr val="FF0066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8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152" y="2112"/>
                  <a:ext cx="48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altLang="en-US" sz="2400">
                      <a:solidFill>
                        <a:srgbClr val="FF0066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42</a:t>
                  </a:r>
                  <a:r>
                    <a:rPr lang="en-US" altLang="en-US" sz="2400" baseline="30000">
                      <a:solidFill>
                        <a:srgbClr val="FF0066"/>
                      </a:solidFill>
                      <a:latin typeface="VNI-Times" pitchFamily="2" charset="0"/>
                      <a:cs typeface="Arial" panose="020B0604020202020204" pitchFamily="34" charset="0"/>
                    </a:rPr>
                    <a:t>0</a:t>
                  </a:r>
                  <a:endParaRPr lang="en-US" altLang="en-US" sz="2400">
                    <a:solidFill>
                      <a:srgbClr val="FF0066"/>
                    </a:solidFill>
                    <a:latin typeface="VNI-Times" pitchFamily="2" charset="0"/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079" name="Rectangle 40"/>
            <p:cNvSpPr>
              <a:spLocks noChangeArrowheads="1"/>
            </p:cNvSpPr>
            <p:nvPr/>
          </p:nvSpPr>
          <p:spPr bwMode="auto">
            <a:xfrm>
              <a:off x="171" y="1355"/>
              <a:ext cx="2744" cy="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marL="457200" indent="-4572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4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./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Phát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lí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tổng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ba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tam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.</a:t>
              </a:r>
            </a:p>
            <a:p>
              <a:pPr eaLnBrk="1" hangingPunct="1"/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en-US" sz="4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./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B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trên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vẽ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4000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: </a:t>
              </a:r>
            </a:p>
            <a:p>
              <a:pPr eaLnBrk="1" hangingPunct="1">
                <a:buFontTx/>
                <a:buAutoNum type="alphaUcPeriod"/>
              </a:pP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38</a:t>
              </a:r>
              <a:r>
                <a:rPr lang="en-US" altLang="en-US" sz="4000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1" hangingPunct="1">
                <a:buFontTx/>
                <a:buAutoNum type="alphaUcPeriod"/>
              </a:pPr>
              <a:r>
                <a:rPr lang="en-US" altLang="en-US" sz="4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132</a:t>
              </a:r>
              <a:r>
                <a:rPr lang="en-US" altLang="en-US" sz="4000" baseline="30000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  <a:p>
              <a:pPr eaLnBrk="1" hangingPunct="1">
                <a:buFontTx/>
                <a:buAutoNum type="alphaUcPeriod"/>
              </a:pPr>
              <a:r>
                <a:rPr lang="en-US" altLang="en-US" sz="4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38</a:t>
              </a:r>
              <a:r>
                <a:rPr lang="en-US" altLang="en-US" sz="400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</a:p>
            <a:p>
              <a:pPr eaLnBrk="1" hangingPunct="1">
                <a:buFontTx/>
                <a:buAutoNum type="alphaUcPeriod"/>
              </a:pPr>
              <a:r>
                <a:rPr lang="en-US" altLang="en-US" sz="4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48</a:t>
              </a:r>
              <a:r>
                <a:rPr lang="en-US" altLang="en-US" sz="400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4000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076" name="Rectangle 162"/>
          <p:cNvSpPr>
            <a:spLocks noChangeArrowheads="1"/>
          </p:cNvSpPr>
          <p:nvPr/>
        </p:nvSpPr>
        <p:spPr bwMode="auto">
          <a:xfrm>
            <a:off x="1454944" y="184152"/>
            <a:ext cx="8675688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IỂM TRA BÀI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Ũ</a:t>
            </a:r>
            <a:endParaRPr lang="en-US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7" name="Rectangle 180"/>
          <p:cNvSpPr>
            <a:spLocks noChangeArrowheads="1"/>
          </p:cNvSpPr>
          <p:nvPr/>
        </p:nvSpPr>
        <p:spPr bwMode="auto">
          <a:xfrm>
            <a:off x="4583113" y="4868863"/>
            <a:ext cx="1441450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94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0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979" y="370341"/>
            <a:ext cx="3854404" cy="2411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37519" y="816604"/>
            <a:ext cx="6047444" cy="138499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/111:</a:t>
            </a:r>
            <a:endParaRPr lang="en-US" alt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∆ABC = ∆DEF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/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</p:txBody>
      </p:sp>
      <p:sp>
        <p:nvSpPr>
          <p:cNvPr id="33" name="Rectangle 16" descr="Pink tissue paper"/>
          <p:cNvSpPr>
            <a:spLocks noChangeArrowheads="1"/>
          </p:cNvSpPr>
          <p:nvPr/>
        </p:nvSpPr>
        <p:spPr bwMode="auto">
          <a:xfrm>
            <a:off x="89320" y="242694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122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4caedf8713aa83b3fcb-7ff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0503" y="3117220"/>
            <a:ext cx="5012205" cy="2298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39" name="Picture 3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893" y="937185"/>
            <a:ext cx="327660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0" name="Picture 4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77374">
            <a:off x="4677938" y="436116"/>
            <a:ext cx="45339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1" name="Picture 5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6601">
            <a:off x="4836964" y="299436"/>
            <a:ext cx="4878387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2" name="Picture 6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06932">
            <a:off x="2043604" y="3432141"/>
            <a:ext cx="6470650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3" name="Picture 7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928" y="3674693"/>
            <a:ext cx="7133103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944" name="Picture 8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850" y="2776409"/>
            <a:ext cx="2282825" cy="163671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Text Box 9"/>
          <p:cNvSpPr txBox="1">
            <a:spLocks noChangeArrowheads="1"/>
          </p:cNvSpPr>
          <p:nvPr/>
        </p:nvSpPr>
        <p:spPr bwMode="auto">
          <a:xfrm>
            <a:off x="3074893" y="600635"/>
            <a:ext cx="609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76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0" presetClass="entr" presetSubtype="1157633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DC09F2B7-CA68-4A1E-A6F3-B6935AC8B2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93"/>
            <a:ext cx="12192000" cy="6856881"/>
          </a:xfrm>
          <a:prstGeom prst="rect">
            <a:avLst/>
          </a:prstGeom>
        </p:spPr>
      </p:pic>
      <p:sp>
        <p:nvSpPr>
          <p:cNvPr id="4" name="WordArt 45">
            <a:extLst>
              <a:ext uri="{FF2B5EF4-FFF2-40B4-BE49-F238E27FC236}">
                <a16:creationId xmlns:a16="http://schemas.microsoft.com/office/drawing/2014/main" xmlns="" id="{B879BB9D-DE48-4C2E-9F7B-53F96C65710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55426" y="991102"/>
            <a:ext cx="4095222" cy="1119793"/>
          </a:xfrm>
          <a:prstGeom prst="rect">
            <a:avLst/>
          </a:prstGeom>
          <a:scene3d>
            <a:camera prst="orthographicFront">
              <a:rot lat="21299999" lon="21299991" rev="0"/>
            </a:camera>
            <a:lightRig rig="threePt" dir="t"/>
          </a:scene3d>
        </p:spPr>
        <p:txBody>
          <a:bodyPr wrap="none" fromWordArt="1">
            <a:prstTxWarp prst="textCascadeUp">
              <a:avLst>
                <a:gd name="adj" fmla="val 38338"/>
              </a:avLst>
            </a:prstTxWarp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sz="3600" kern="10">
                <a:ln w="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68392" dir="1308085" algn="ctr" rotWithShape="0">
                    <a:srgbClr val="0D0D0D"/>
                  </a:outerShdw>
                </a:effectLst>
                <a:latin typeface="Times New Roman"/>
              </a:rPr>
              <a:t>DẶN DÒ</a:t>
            </a:r>
            <a:endParaRPr lang="en-US" sz="3600" kern="10" dirty="0">
              <a:ln w="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dist="68392" dir="1308085" algn="ctr" rotWithShape="0">
                  <a:srgbClr val="0D0D0D"/>
                </a:outerShdw>
              </a:effectLst>
              <a:latin typeface="Times New Roman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446606C-C651-4E70-938D-423327D73064}"/>
              </a:ext>
            </a:extLst>
          </p:cNvPr>
          <p:cNvSpPr txBox="1"/>
          <p:nvPr/>
        </p:nvSpPr>
        <p:spPr>
          <a:xfrm>
            <a:off x="442414" y="2258813"/>
            <a:ext cx="11307172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FFC000"/>
                </a:solidFill>
              </a:rPr>
              <a:t>1. </a:t>
            </a:r>
            <a:r>
              <a:rPr lang="en-US" altLang="en-US" sz="3200" b="1" dirty="0" err="1">
                <a:solidFill>
                  <a:srgbClr val="FFC000"/>
                </a:solidFill>
              </a:rPr>
              <a:t>Ghi</a:t>
            </a:r>
            <a:r>
              <a:rPr lang="en-US" altLang="en-US" sz="3200" b="1" dirty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,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xem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lại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lý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thuyết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các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dạng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.</a:t>
            </a:r>
            <a:endParaRPr lang="en-US" altLang="en-US" sz="3200" b="1" dirty="0">
              <a:solidFill>
                <a:srgbClr val="FFC000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FFC000"/>
                </a:solidFill>
              </a:rPr>
              <a:t>2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.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Làm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bài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</a:rPr>
              <a:t>tập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 </a:t>
            </a:r>
            <a:r>
              <a:rPr lang="en-US" altLang="en-US" sz="3200" b="1" dirty="0" smtClean="0">
                <a:solidFill>
                  <a:srgbClr val="FFFF00"/>
                </a:solidFill>
              </a:rPr>
              <a:t>11; 12; 13 </a:t>
            </a:r>
            <a:r>
              <a:rPr lang="en-US" altLang="en-US" sz="3200" b="1" dirty="0" smtClean="0">
                <a:solidFill>
                  <a:srgbClr val="FFC000"/>
                </a:solidFill>
              </a:rPr>
              <a:t>SGK/112</a:t>
            </a:r>
            <a:endParaRPr lang="en-US" altLang="en-US" sz="3200" b="1" dirty="0">
              <a:solidFill>
                <a:srgbClr val="FFC000"/>
              </a:solidFill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3200" b="1" dirty="0">
                <a:solidFill>
                  <a:srgbClr val="FFC000"/>
                </a:solidFill>
                <a:sym typeface="Symbol" panose="05050102010706020507" pitchFamily="18" charset="2"/>
              </a:rPr>
              <a:t>3</a:t>
            </a:r>
            <a:r>
              <a:rPr lang="en-US" altLang="en-US" sz="3200" b="1" dirty="0" smtClean="0">
                <a:solidFill>
                  <a:srgbClr val="FFC000"/>
                </a:solidFill>
                <a:sym typeface="Symbol" panose="05050102010706020507" pitchFamily="18" charset="2"/>
              </a:rPr>
              <a:t>. </a:t>
            </a:r>
            <a:r>
              <a:rPr lang="en-US" altLang="en-US" sz="3200" b="1" dirty="0" err="1" smtClean="0">
                <a:solidFill>
                  <a:srgbClr val="FFC000"/>
                </a:solidFill>
                <a:sym typeface="Symbol" panose="05050102010706020507" pitchFamily="18" charset="2"/>
              </a:rPr>
              <a:t>Chuẩn</a:t>
            </a:r>
            <a:r>
              <a:rPr lang="en-US" altLang="en-US" sz="3200" b="1" dirty="0" smtClean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  <a:sym typeface="Symbol" panose="05050102010706020507" pitchFamily="18" charset="2"/>
              </a:rPr>
              <a:t>bị</a:t>
            </a:r>
            <a:r>
              <a:rPr lang="en-US" altLang="en-US" sz="3200" b="1" dirty="0" smtClean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C000"/>
                </a:solidFill>
                <a:sym typeface="Symbol" panose="05050102010706020507" pitchFamily="18" charset="2"/>
              </a:rPr>
              <a:t>bài</a:t>
            </a:r>
            <a:r>
              <a:rPr lang="en-US" altLang="en-US" sz="3200" b="1" dirty="0" smtClean="0">
                <a:solidFill>
                  <a:srgbClr val="FFC000"/>
                </a:solidFill>
                <a:sym typeface="Symbol" panose="05050102010706020507" pitchFamily="18" charset="2"/>
              </a:rPr>
              <a:t> “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Trường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hợp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bằng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nhau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thứ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nhất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của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hai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 tam </a:t>
            </a:r>
            <a:r>
              <a:rPr lang="en-US" altLang="en-US" sz="3200" b="1" dirty="0" err="1" smtClean="0">
                <a:solidFill>
                  <a:srgbClr val="FFFF00"/>
                </a:solidFill>
                <a:sym typeface="Symbol" panose="05050102010706020507" pitchFamily="18" charset="2"/>
              </a:rPr>
              <a:t>giác</a:t>
            </a:r>
            <a:r>
              <a:rPr lang="en-US" altLang="en-US" sz="32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”.</a:t>
            </a:r>
            <a:endParaRPr lang="en-US" altLang="en-US" sz="3200" b="1" dirty="0">
              <a:solidFill>
                <a:srgbClr val="FFFF00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5919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680"/>
            <a:ext cx="12192000" cy="6821320"/>
          </a:xfrm>
          <a:prstGeom prst="rect">
            <a:avLst/>
          </a:prstGeom>
        </p:spPr>
      </p:pic>
      <p:pic>
        <p:nvPicPr>
          <p:cNvPr id="3" name="Content Placeholder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9306" y="327543"/>
            <a:ext cx="11655189" cy="62984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0880" y="2434985"/>
            <a:ext cx="10975303" cy="17541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Bài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học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đến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đây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là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kết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thúc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</a:p>
          <a:p>
            <a:pPr algn="ctr">
              <a:defRPr/>
            </a:pP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Chúc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các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em</a:t>
            </a:r>
            <a:r>
              <a:rPr lang="en-US" sz="5400" b="1" i="1" dirty="0" smtClean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học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 </a:t>
            </a:r>
            <a:r>
              <a:rPr lang="en-US" sz="5400" b="1" i="1" dirty="0" err="1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tốt</a:t>
            </a:r>
            <a:r>
              <a:rPr lang="en-US" sz="5400" b="1" i="1" dirty="0">
                <a:solidFill>
                  <a:schemeClr val="accent2">
                    <a:lumMod val="75000"/>
                  </a:schemeClr>
                </a:solidFill>
                <a:latin typeface="Palatino Linotype" panose="02040502050505030304" pitchFamily="18" charset="0"/>
              </a:rPr>
              <a:t>!</a:t>
            </a:r>
          </a:p>
        </p:txBody>
      </p:sp>
      <p:pic>
        <p:nvPicPr>
          <p:cNvPr id="6" name="Picture 3" descr="ATOM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3174" y="450370"/>
            <a:ext cx="2057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67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AC1BD7E-ADA5-4DBA-8238-F0C45632BDF2}" type="slidenum">
              <a:rPr lang="en-US" altLang="en-US" sz="1400"/>
              <a:pPr eaLnBrk="1" hangingPunct="1"/>
              <a:t>2</a:t>
            </a:fld>
            <a:endParaRPr lang="en-US" altLang="en-US" sz="140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90750" y="247650"/>
            <a:ext cx="3867150" cy="533400"/>
            <a:chOff x="420" y="528"/>
            <a:chExt cx="2436" cy="336"/>
          </a:xfrm>
        </p:grpSpPr>
        <p:sp>
          <p:nvSpPr>
            <p:cNvPr id="5154" name="Line 3"/>
            <p:cNvSpPr>
              <a:spLocks noChangeShapeType="1"/>
            </p:cNvSpPr>
            <p:nvPr/>
          </p:nvSpPr>
          <p:spPr bwMode="auto">
            <a:xfrm>
              <a:off x="576" y="864"/>
              <a:ext cx="1928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55" name="Group 4"/>
            <p:cNvGrpSpPr>
              <a:grpSpLocks/>
            </p:cNvGrpSpPr>
            <p:nvPr/>
          </p:nvGrpSpPr>
          <p:grpSpPr bwMode="auto">
            <a:xfrm>
              <a:off x="420" y="528"/>
              <a:ext cx="2436" cy="327"/>
              <a:chOff x="420" y="540"/>
              <a:chExt cx="2436" cy="327"/>
            </a:xfrm>
          </p:grpSpPr>
          <p:sp>
            <p:nvSpPr>
              <p:cNvPr id="5156" name="Text Box 5"/>
              <p:cNvSpPr txBox="1">
                <a:spLocks noChangeArrowheads="1"/>
              </p:cNvSpPr>
              <p:nvPr/>
            </p:nvSpPr>
            <p:spPr bwMode="auto">
              <a:xfrm>
                <a:off x="420" y="540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A         </a:t>
                </a:r>
              </a:p>
            </p:txBody>
          </p:sp>
          <p:sp>
            <p:nvSpPr>
              <p:cNvPr id="5157" name="Text Box 6"/>
              <p:cNvSpPr txBox="1">
                <a:spLocks noChangeArrowheads="1"/>
              </p:cNvSpPr>
              <p:nvPr/>
            </p:nvSpPr>
            <p:spPr bwMode="auto">
              <a:xfrm>
                <a:off x="2316" y="540"/>
                <a:ext cx="54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B         </a:t>
                </a:r>
              </a:p>
            </p:txBody>
          </p:sp>
        </p:grp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6191250" y="152400"/>
            <a:ext cx="3867150" cy="628650"/>
            <a:chOff x="2940" y="468"/>
            <a:chExt cx="2436" cy="396"/>
          </a:xfrm>
        </p:grpSpPr>
        <p:sp>
          <p:nvSpPr>
            <p:cNvPr id="5151" name="Line 8"/>
            <p:cNvSpPr>
              <a:spLocks noChangeShapeType="1"/>
            </p:cNvSpPr>
            <p:nvPr/>
          </p:nvSpPr>
          <p:spPr bwMode="auto">
            <a:xfrm>
              <a:off x="3072" y="864"/>
              <a:ext cx="1928" cy="0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Text Box 9"/>
            <p:cNvSpPr txBox="1">
              <a:spLocks noChangeArrowheads="1"/>
            </p:cNvSpPr>
            <p:nvPr/>
          </p:nvSpPr>
          <p:spPr bwMode="auto">
            <a:xfrm>
              <a:off x="2940" y="468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/>
                <a:t>A’         </a:t>
              </a:r>
            </a:p>
          </p:txBody>
        </p:sp>
        <p:sp>
          <p:nvSpPr>
            <p:cNvPr id="5153" name="Text Box 10"/>
            <p:cNvSpPr txBox="1">
              <a:spLocks noChangeArrowheads="1"/>
            </p:cNvSpPr>
            <p:nvPr/>
          </p:nvSpPr>
          <p:spPr bwMode="auto">
            <a:xfrm>
              <a:off x="4836" y="468"/>
              <a:ext cx="5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/>
                <a:t>B’         </a:t>
              </a:r>
            </a:p>
          </p:txBody>
        </p:sp>
      </p:grp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1293222" y="1195617"/>
            <a:ext cx="884137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3333FF"/>
                </a:solidFill>
              </a:rPr>
              <a:t>- Hai </a:t>
            </a:r>
            <a:r>
              <a:rPr lang="en-US" altLang="en-US" sz="2800" b="1" dirty="0" err="1">
                <a:solidFill>
                  <a:srgbClr val="3333FF"/>
                </a:solidFill>
              </a:rPr>
              <a:t>đoạn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thẳ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bằ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nhau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nếu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chú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có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độ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dài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bằ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nhau</a:t>
            </a:r>
            <a:r>
              <a:rPr lang="en-US" altLang="en-US" sz="2800" b="1" dirty="0">
                <a:solidFill>
                  <a:srgbClr val="3333FF"/>
                </a:solidFill>
              </a:rPr>
              <a:t>:   </a:t>
            </a:r>
            <a:r>
              <a:rPr lang="en-US" altLang="en-US" sz="2800" dirty="0">
                <a:solidFill>
                  <a:srgbClr val="FF0000"/>
                </a:solidFill>
              </a:rPr>
              <a:t>AB = A’B’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362200" y="2166938"/>
            <a:ext cx="4286250" cy="3167062"/>
            <a:chOff x="540" y="1296"/>
            <a:chExt cx="2700" cy="1995"/>
          </a:xfrm>
        </p:grpSpPr>
        <p:grpSp>
          <p:nvGrpSpPr>
            <p:cNvPr id="5144" name="Group 17"/>
            <p:cNvGrpSpPr>
              <a:grpSpLocks/>
            </p:cNvGrpSpPr>
            <p:nvPr/>
          </p:nvGrpSpPr>
          <p:grpSpPr bwMode="auto">
            <a:xfrm>
              <a:off x="540" y="1350"/>
              <a:ext cx="1872" cy="1872"/>
              <a:chOff x="672" y="1854"/>
              <a:chExt cx="1872" cy="1872"/>
            </a:xfrm>
          </p:grpSpPr>
          <p:sp>
            <p:nvSpPr>
              <p:cNvPr id="5149" name="Line 18"/>
              <p:cNvSpPr>
                <a:spLocks noChangeShapeType="1"/>
              </p:cNvSpPr>
              <p:nvPr/>
            </p:nvSpPr>
            <p:spPr bwMode="auto">
              <a:xfrm>
                <a:off x="672" y="3456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0" name="Line 19"/>
              <p:cNvSpPr>
                <a:spLocks noChangeShapeType="1"/>
              </p:cNvSpPr>
              <p:nvPr/>
            </p:nvSpPr>
            <p:spPr bwMode="auto">
              <a:xfrm rot="2700000">
                <a:off x="938" y="2790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45" name="Group 20"/>
            <p:cNvGrpSpPr>
              <a:grpSpLocks/>
            </p:cNvGrpSpPr>
            <p:nvPr/>
          </p:nvGrpSpPr>
          <p:grpSpPr bwMode="auto">
            <a:xfrm>
              <a:off x="636" y="1296"/>
              <a:ext cx="2604" cy="1995"/>
              <a:chOff x="636" y="1296"/>
              <a:chExt cx="2604" cy="1995"/>
            </a:xfrm>
          </p:grpSpPr>
          <p:sp>
            <p:nvSpPr>
              <p:cNvPr id="5146" name="Text Box 21"/>
              <p:cNvSpPr txBox="1">
                <a:spLocks noChangeArrowheads="1"/>
              </p:cNvSpPr>
              <p:nvPr/>
            </p:nvSpPr>
            <p:spPr bwMode="auto">
              <a:xfrm>
                <a:off x="2376" y="2964"/>
                <a:ext cx="86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O</a:t>
                </a:r>
              </a:p>
            </p:txBody>
          </p:sp>
          <p:sp>
            <p:nvSpPr>
              <p:cNvPr id="5147" name="Text Box 22"/>
              <p:cNvSpPr txBox="1">
                <a:spLocks noChangeArrowheads="1"/>
              </p:cNvSpPr>
              <p:nvPr/>
            </p:nvSpPr>
            <p:spPr bwMode="auto">
              <a:xfrm>
                <a:off x="1188" y="1296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y</a:t>
                </a:r>
              </a:p>
            </p:txBody>
          </p:sp>
          <p:sp>
            <p:nvSpPr>
              <p:cNvPr id="5148" name="Text Box 23"/>
              <p:cNvSpPr txBox="1">
                <a:spLocks noChangeArrowheads="1"/>
              </p:cNvSpPr>
              <p:nvPr/>
            </p:nvSpPr>
            <p:spPr bwMode="auto">
              <a:xfrm>
                <a:off x="636" y="2904"/>
                <a:ext cx="4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x</a:t>
                </a:r>
              </a:p>
            </p:txBody>
          </p:sp>
        </p:grpSp>
      </p:grp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6191250" y="2365554"/>
            <a:ext cx="3632200" cy="2957513"/>
            <a:chOff x="2956" y="1464"/>
            <a:chExt cx="2288" cy="1863"/>
          </a:xfrm>
        </p:grpSpPr>
        <p:grpSp>
          <p:nvGrpSpPr>
            <p:cNvPr id="5137" name="Group 25"/>
            <p:cNvGrpSpPr>
              <a:grpSpLocks/>
            </p:cNvGrpSpPr>
            <p:nvPr/>
          </p:nvGrpSpPr>
          <p:grpSpPr bwMode="auto">
            <a:xfrm>
              <a:off x="2956" y="2334"/>
              <a:ext cx="2138" cy="666"/>
              <a:chOff x="2884" y="2838"/>
              <a:chExt cx="2138" cy="666"/>
            </a:xfrm>
          </p:grpSpPr>
          <p:sp>
            <p:nvSpPr>
              <p:cNvPr id="5142" name="Line 26"/>
              <p:cNvSpPr>
                <a:spLocks noChangeShapeType="1"/>
              </p:cNvSpPr>
              <p:nvPr/>
            </p:nvSpPr>
            <p:spPr bwMode="auto">
              <a:xfrm rot="-2700000">
                <a:off x="2884" y="2838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3" name="Line 27"/>
              <p:cNvSpPr>
                <a:spLocks noChangeShapeType="1"/>
              </p:cNvSpPr>
              <p:nvPr/>
            </p:nvSpPr>
            <p:spPr bwMode="auto">
              <a:xfrm>
                <a:off x="3150" y="3504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38" name="Group 28"/>
            <p:cNvGrpSpPr>
              <a:grpSpLocks/>
            </p:cNvGrpSpPr>
            <p:nvPr/>
          </p:nvGrpSpPr>
          <p:grpSpPr bwMode="auto">
            <a:xfrm>
              <a:off x="2976" y="1464"/>
              <a:ext cx="2268" cy="1863"/>
              <a:chOff x="2976" y="1464"/>
              <a:chExt cx="2268" cy="1863"/>
            </a:xfrm>
          </p:grpSpPr>
          <p:sp>
            <p:nvSpPr>
              <p:cNvPr id="5139" name="Text Box 29"/>
              <p:cNvSpPr txBox="1">
                <a:spLocks noChangeArrowheads="1"/>
              </p:cNvSpPr>
              <p:nvPr/>
            </p:nvSpPr>
            <p:spPr bwMode="auto">
              <a:xfrm>
                <a:off x="2976" y="2988"/>
                <a:ext cx="38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O’</a:t>
                </a:r>
              </a:p>
            </p:txBody>
          </p:sp>
          <p:sp>
            <p:nvSpPr>
              <p:cNvPr id="5140" name="Text Box 30"/>
              <p:cNvSpPr txBox="1">
                <a:spLocks noChangeArrowheads="1"/>
              </p:cNvSpPr>
              <p:nvPr/>
            </p:nvSpPr>
            <p:spPr bwMode="auto">
              <a:xfrm>
                <a:off x="4188" y="1464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x’</a:t>
                </a:r>
              </a:p>
            </p:txBody>
          </p:sp>
          <p:sp>
            <p:nvSpPr>
              <p:cNvPr id="5141" name="Text Box 31"/>
              <p:cNvSpPr txBox="1">
                <a:spLocks noChangeArrowheads="1"/>
              </p:cNvSpPr>
              <p:nvPr/>
            </p:nvSpPr>
            <p:spPr bwMode="auto">
              <a:xfrm>
                <a:off x="4824" y="3000"/>
                <a:ext cx="420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y’</a:t>
                </a:r>
              </a:p>
            </p:txBody>
          </p:sp>
        </p:grpSp>
      </p:grpSp>
      <p:grpSp>
        <p:nvGrpSpPr>
          <p:cNvPr id="11" name="Group 33"/>
          <p:cNvGrpSpPr>
            <a:grpSpLocks/>
          </p:cNvGrpSpPr>
          <p:nvPr/>
        </p:nvGrpSpPr>
        <p:grpSpPr bwMode="auto">
          <a:xfrm>
            <a:off x="7315200" y="5495926"/>
            <a:ext cx="2743200" cy="755231"/>
            <a:chOff x="672" y="3876"/>
            <a:chExt cx="1728" cy="880"/>
          </a:xfrm>
        </p:grpSpPr>
        <p:sp>
          <p:nvSpPr>
            <p:cNvPr id="5134" name="Text Box 34"/>
            <p:cNvSpPr txBox="1">
              <a:spLocks noChangeArrowheads="1"/>
            </p:cNvSpPr>
            <p:nvPr/>
          </p:nvSpPr>
          <p:spPr bwMode="auto">
            <a:xfrm>
              <a:off x="672" y="4009"/>
              <a:ext cx="1728" cy="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dirty="0" err="1">
                  <a:solidFill>
                    <a:srgbClr val="FF0000"/>
                  </a:solidFill>
                </a:rPr>
                <a:t>xOy</a:t>
              </a:r>
              <a:r>
                <a:rPr lang="en-US" altLang="en-US" sz="3600" dirty="0">
                  <a:solidFill>
                    <a:srgbClr val="FF0000"/>
                  </a:solidFill>
                </a:rPr>
                <a:t> = </a:t>
              </a:r>
              <a:r>
                <a:rPr lang="en-US" altLang="en-US" sz="3600" dirty="0" err="1">
                  <a:solidFill>
                    <a:srgbClr val="FF0000"/>
                  </a:solidFill>
                </a:rPr>
                <a:t>x’O’y</a:t>
              </a:r>
              <a:r>
                <a:rPr lang="en-US" altLang="en-US" sz="3600" dirty="0">
                  <a:solidFill>
                    <a:srgbClr val="FF0000"/>
                  </a:solidFill>
                </a:rPr>
                <a:t>’</a:t>
              </a:r>
            </a:p>
          </p:txBody>
        </p:sp>
        <p:sp>
          <p:nvSpPr>
            <p:cNvPr id="5135" name="Freeform 35"/>
            <p:cNvSpPr>
              <a:spLocks/>
            </p:cNvSpPr>
            <p:nvPr/>
          </p:nvSpPr>
          <p:spPr bwMode="auto">
            <a:xfrm>
              <a:off x="732" y="3876"/>
              <a:ext cx="472" cy="121"/>
            </a:xfrm>
            <a:custGeom>
              <a:avLst/>
              <a:gdLst>
                <a:gd name="T0" fmla="*/ 0 w 528"/>
                <a:gd name="T1" fmla="*/ 5 h 181"/>
                <a:gd name="T2" fmla="*/ 97 w 528"/>
                <a:gd name="T3" fmla="*/ 0 h 181"/>
                <a:gd name="T4" fmla="*/ 192 w 528"/>
                <a:gd name="T5" fmla="*/ 5 h 181"/>
                <a:gd name="T6" fmla="*/ 0 60000 65536"/>
                <a:gd name="T7" fmla="*/ 0 60000 65536"/>
                <a:gd name="T8" fmla="*/ 0 60000 65536"/>
                <a:gd name="T9" fmla="*/ 0 w 528"/>
                <a:gd name="T10" fmla="*/ 0 h 181"/>
                <a:gd name="T11" fmla="*/ 528 w 528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81">
                  <a:moveTo>
                    <a:pt x="0" y="180"/>
                  </a:moveTo>
                  <a:lnTo>
                    <a:pt x="264" y="0"/>
                  </a:lnTo>
                  <a:lnTo>
                    <a:pt x="528" y="18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Freeform 36"/>
            <p:cNvSpPr>
              <a:spLocks/>
            </p:cNvSpPr>
            <p:nvPr/>
          </p:nvSpPr>
          <p:spPr bwMode="auto">
            <a:xfrm>
              <a:off x="1644" y="3888"/>
              <a:ext cx="472" cy="121"/>
            </a:xfrm>
            <a:custGeom>
              <a:avLst/>
              <a:gdLst>
                <a:gd name="T0" fmla="*/ 0 w 528"/>
                <a:gd name="T1" fmla="*/ 5 h 181"/>
                <a:gd name="T2" fmla="*/ 97 w 528"/>
                <a:gd name="T3" fmla="*/ 0 h 181"/>
                <a:gd name="T4" fmla="*/ 192 w 528"/>
                <a:gd name="T5" fmla="*/ 5 h 181"/>
                <a:gd name="T6" fmla="*/ 0 60000 65536"/>
                <a:gd name="T7" fmla="*/ 0 60000 65536"/>
                <a:gd name="T8" fmla="*/ 0 60000 65536"/>
                <a:gd name="T9" fmla="*/ 0 w 528"/>
                <a:gd name="T10" fmla="*/ 0 h 181"/>
                <a:gd name="T11" fmla="*/ 528 w 528"/>
                <a:gd name="T12" fmla="*/ 181 h 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181">
                  <a:moveTo>
                    <a:pt x="0" y="180"/>
                  </a:moveTo>
                  <a:lnTo>
                    <a:pt x="264" y="0"/>
                  </a:lnTo>
                  <a:lnTo>
                    <a:pt x="528" y="181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6837" name="Text Box 37"/>
          <p:cNvSpPr txBox="1">
            <a:spLocks noChangeArrowheads="1"/>
          </p:cNvSpPr>
          <p:nvPr/>
        </p:nvSpPr>
        <p:spPr bwMode="auto">
          <a:xfrm>
            <a:off x="3657600" y="4572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</a:rPr>
              <a:t>/</a:t>
            </a:r>
          </a:p>
        </p:txBody>
      </p:sp>
      <p:sp>
        <p:nvSpPr>
          <p:cNvPr id="76838" name="Text Box 38"/>
          <p:cNvSpPr txBox="1">
            <a:spLocks noChangeArrowheads="1"/>
          </p:cNvSpPr>
          <p:nvPr/>
        </p:nvSpPr>
        <p:spPr bwMode="auto">
          <a:xfrm>
            <a:off x="7696200" y="47625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</a:rPr>
              <a:t>/</a:t>
            </a:r>
          </a:p>
        </p:txBody>
      </p:sp>
      <p:sp>
        <p:nvSpPr>
          <p:cNvPr id="76842" name="Arc 42"/>
          <p:cNvSpPr>
            <a:spLocks/>
          </p:cNvSpPr>
          <p:nvPr/>
        </p:nvSpPr>
        <p:spPr bwMode="auto">
          <a:xfrm>
            <a:off x="7239000" y="4219490"/>
            <a:ext cx="457200" cy="568325"/>
          </a:xfrm>
          <a:custGeom>
            <a:avLst/>
            <a:gdLst>
              <a:gd name="T0" fmla="*/ 0 w 21600"/>
              <a:gd name="T1" fmla="*/ 0 h 26839"/>
              <a:gd name="T2" fmla="*/ 2147483647 w 21600"/>
              <a:gd name="T3" fmla="*/ 2147483647 h 26839"/>
              <a:gd name="T4" fmla="*/ 0 w 21600"/>
              <a:gd name="T5" fmla="*/ 2147483647 h 26839"/>
              <a:gd name="T6" fmla="*/ 0 60000 65536"/>
              <a:gd name="T7" fmla="*/ 0 60000 65536"/>
              <a:gd name="T8" fmla="*/ 0 60000 65536"/>
              <a:gd name="T9" fmla="*/ 0 w 21600"/>
              <a:gd name="T10" fmla="*/ 0 h 26839"/>
              <a:gd name="T11" fmla="*/ 21600 w 21600"/>
              <a:gd name="T12" fmla="*/ 26839 h 268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83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</a:path>
              <a:path w="21600" h="2683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43" name="Arc 43"/>
          <p:cNvSpPr>
            <a:spLocks/>
          </p:cNvSpPr>
          <p:nvPr/>
        </p:nvSpPr>
        <p:spPr bwMode="auto">
          <a:xfrm rot="15487665">
            <a:off x="4287838" y="4211638"/>
            <a:ext cx="457200" cy="568325"/>
          </a:xfrm>
          <a:custGeom>
            <a:avLst/>
            <a:gdLst>
              <a:gd name="T0" fmla="*/ 0 w 21600"/>
              <a:gd name="T1" fmla="*/ 0 h 26839"/>
              <a:gd name="T2" fmla="*/ 2147483647 w 21600"/>
              <a:gd name="T3" fmla="*/ 2147483647 h 26839"/>
              <a:gd name="T4" fmla="*/ 0 w 21600"/>
              <a:gd name="T5" fmla="*/ 2147483647 h 26839"/>
              <a:gd name="T6" fmla="*/ 0 60000 65536"/>
              <a:gd name="T7" fmla="*/ 0 60000 65536"/>
              <a:gd name="T8" fmla="*/ 0 60000 65536"/>
              <a:gd name="T9" fmla="*/ 0 w 21600"/>
              <a:gd name="T10" fmla="*/ 0 h 26839"/>
              <a:gd name="T11" fmla="*/ 21600 w 21600"/>
              <a:gd name="T12" fmla="*/ 26839 h 268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83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</a:path>
              <a:path w="21600" h="2683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3366"/>
                  <a:pt x="21383" y="25125"/>
                  <a:pt x="20955" y="2683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65" name="Text Box 5"/>
          <p:cNvSpPr txBox="1">
            <a:spLocks noChangeArrowheads="1"/>
          </p:cNvSpPr>
          <p:nvPr/>
        </p:nvSpPr>
        <p:spPr bwMode="auto">
          <a:xfrm>
            <a:off x="1293222" y="5495926"/>
            <a:ext cx="55647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3333FF"/>
                </a:solidFill>
              </a:rPr>
              <a:t>- Hai </a:t>
            </a:r>
            <a:r>
              <a:rPr lang="en-US" altLang="en-US" sz="2800" b="1" dirty="0" err="1">
                <a:solidFill>
                  <a:srgbClr val="3333FF"/>
                </a:solidFill>
              </a:rPr>
              <a:t>góc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bằ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nhau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nếu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chú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có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số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đo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3333FF"/>
                </a:solidFill>
              </a:rPr>
              <a:t>góc</a:t>
            </a:r>
            <a:r>
              <a:rPr lang="en-US" altLang="en-US" sz="2800" b="1" dirty="0" smtClean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</a:rPr>
              <a:t>bằng</a:t>
            </a:r>
            <a:r>
              <a:rPr lang="en-US" altLang="en-US" sz="2800" b="1" dirty="0">
                <a:solidFill>
                  <a:srgbClr val="3333FF"/>
                </a:solidFill>
              </a:rPr>
              <a:t> </a:t>
            </a:r>
            <a:r>
              <a:rPr lang="en-US" altLang="en-US" sz="2800" b="1" dirty="0" err="1" smtClean="0">
                <a:solidFill>
                  <a:srgbClr val="3333FF"/>
                </a:solidFill>
              </a:rPr>
              <a:t>nhau</a:t>
            </a:r>
            <a:r>
              <a:rPr lang="en-US" altLang="en-US" sz="2800" b="1" dirty="0" smtClean="0">
                <a:solidFill>
                  <a:srgbClr val="3333FF"/>
                </a:solidFill>
              </a:rPr>
              <a:t>:</a:t>
            </a:r>
            <a:endParaRPr lang="en-US" altLang="en-US" sz="2800" dirty="0">
              <a:solidFill>
                <a:srgbClr val="CC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66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5" grpId="0"/>
      <p:bldP spid="76837" grpId="0"/>
      <p:bldP spid="76838" grpId="0"/>
      <p:bldP spid="1689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67163D6-F3EE-4C11-B8DC-2FCCFE3F37B4}" type="slidenum">
              <a:rPr lang="en-US" altLang="en-US" sz="1400"/>
              <a:pPr eaLnBrk="1" hangingPunct="1"/>
              <a:t>3</a:t>
            </a:fld>
            <a:endParaRPr lang="en-US" altLang="en-US" sz="1400"/>
          </a:p>
        </p:txBody>
      </p:sp>
      <p:sp>
        <p:nvSpPr>
          <p:cNvPr id="6147" name="AutoShape 4"/>
          <p:cNvSpPr>
            <a:spLocks noChangeArrowheads="1"/>
          </p:cNvSpPr>
          <p:nvPr/>
        </p:nvSpPr>
        <p:spPr bwMode="auto">
          <a:xfrm>
            <a:off x="3048000" y="0"/>
            <a:ext cx="5562600" cy="2362200"/>
          </a:xfrm>
          <a:prstGeom prst="cloudCallout">
            <a:avLst>
              <a:gd name="adj1" fmla="val -44921"/>
              <a:gd name="adj2" fmla="val 77153"/>
            </a:avLst>
          </a:prstGeom>
          <a:solidFill>
            <a:srgbClr val="FDA1B5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 i="1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latin typeface="Times New Roman" panose="02020603050405020304" pitchFamily="18" charset="0"/>
              </a:rPr>
              <a:t>hai</a:t>
            </a:r>
            <a:r>
              <a:rPr lang="en-US" altLang="en-US" b="1" i="1" dirty="0" smtClean="0">
                <a:latin typeface="Times New Roman" panose="02020603050405020304" pitchFamily="18" charset="0"/>
              </a:rPr>
              <a:t> </a:t>
            </a:r>
            <a:r>
              <a:rPr lang="en-US" altLang="en-US" b="1" i="1" dirty="0">
                <a:latin typeface="Times New Roman" panose="02020603050405020304" pitchFamily="18" charset="0"/>
              </a:rPr>
              <a:t>tam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giác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bằng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nhau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khi</a:t>
            </a: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nào</a:t>
            </a:r>
            <a:r>
              <a:rPr lang="en-US" altLang="en-US" b="1" i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6248400" y="2286001"/>
            <a:ext cx="7620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8800">
                <a:solidFill>
                  <a:schemeClr val="tx2"/>
                </a:solidFill>
                <a:latin typeface="VNI-Times" pitchFamily="2" charset="0"/>
              </a:rPr>
              <a:t>?</a:t>
            </a:r>
          </a:p>
        </p:txBody>
      </p:sp>
      <p:grpSp>
        <p:nvGrpSpPr>
          <p:cNvPr id="6149" name="Group 9"/>
          <p:cNvGrpSpPr>
            <a:grpSpLocks/>
          </p:cNvGrpSpPr>
          <p:nvPr/>
        </p:nvGrpSpPr>
        <p:grpSpPr bwMode="auto">
          <a:xfrm>
            <a:off x="7010400" y="1828800"/>
            <a:ext cx="3467100" cy="3894138"/>
            <a:chOff x="3144" y="345"/>
            <a:chExt cx="2184" cy="2453"/>
          </a:xfrm>
        </p:grpSpPr>
        <p:sp>
          <p:nvSpPr>
            <p:cNvPr id="6159" name="Text Box 10"/>
            <p:cNvSpPr txBox="1">
              <a:spLocks noChangeArrowheads="1"/>
            </p:cNvSpPr>
            <p:nvPr/>
          </p:nvSpPr>
          <p:spPr bwMode="auto">
            <a:xfrm>
              <a:off x="3663" y="345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B’</a:t>
              </a:r>
            </a:p>
          </p:txBody>
        </p:sp>
        <p:grpSp>
          <p:nvGrpSpPr>
            <p:cNvPr id="6160" name="Group 11"/>
            <p:cNvGrpSpPr>
              <a:grpSpLocks/>
            </p:cNvGrpSpPr>
            <p:nvPr/>
          </p:nvGrpSpPr>
          <p:grpSpPr bwMode="auto">
            <a:xfrm rot="6418867">
              <a:off x="3137" y="1183"/>
              <a:ext cx="2078" cy="1152"/>
              <a:chOff x="896" y="650"/>
              <a:chExt cx="2078" cy="1152"/>
            </a:xfrm>
          </p:grpSpPr>
          <p:sp>
            <p:nvSpPr>
              <p:cNvPr id="6163" name="Line 12"/>
              <p:cNvSpPr>
                <a:spLocks noChangeShapeType="1"/>
              </p:cNvSpPr>
              <p:nvPr/>
            </p:nvSpPr>
            <p:spPr bwMode="auto">
              <a:xfrm flipV="1">
                <a:off x="896" y="1752"/>
                <a:ext cx="1900" cy="14"/>
              </a:xfrm>
              <a:prstGeom prst="line">
                <a:avLst/>
              </a:prstGeom>
              <a:noFill/>
              <a:ln w="381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" name="Line 13"/>
              <p:cNvSpPr>
                <a:spLocks noChangeShapeType="1"/>
              </p:cNvSpPr>
              <p:nvPr/>
            </p:nvSpPr>
            <p:spPr bwMode="auto">
              <a:xfrm rot="2100000">
                <a:off x="1118" y="1203"/>
                <a:ext cx="1856" cy="19"/>
              </a:xfrm>
              <a:prstGeom prst="line">
                <a:avLst/>
              </a:prstGeom>
              <a:noFill/>
              <a:ln w="381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Line 14"/>
              <p:cNvSpPr>
                <a:spLocks noChangeShapeType="1"/>
              </p:cNvSpPr>
              <p:nvPr/>
            </p:nvSpPr>
            <p:spPr bwMode="auto">
              <a:xfrm rot="-4200000">
                <a:off x="525" y="1226"/>
                <a:ext cx="1152" cy="0"/>
              </a:xfrm>
              <a:prstGeom prst="line">
                <a:avLst/>
              </a:prstGeom>
              <a:noFill/>
              <a:ln w="38100">
                <a:solidFill>
                  <a:srgbClr val="FF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1" name="Text Box 15"/>
            <p:cNvSpPr txBox="1">
              <a:spLocks noChangeArrowheads="1"/>
            </p:cNvSpPr>
            <p:nvPr/>
          </p:nvSpPr>
          <p:spPr bwMode="auto">
            <a:xfrm>
              <a:off x="3144" y="242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C’</a:t>
              </a:r>
            </a:p>
          </p:txBody>
        </p:sp>
        <p:sp>
          <p:nvSpPr>
            <p:cNvPr id="6162" name="Text Box 16"/>
            <p:cNvSpPr txBox="1">
              <a:spLocks noChangeArrowheads="1"/>
            </p:cNvSpPr>
            <p:nvPr/>
          </p:nvSpPr>
          <p:spPr bwMode="auto">
            <a:xfrm>
              <a:off x="4752" y="1197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A’</a:t>
              </a:r>
            </a:p>
          </p:txBody>
        </p:sp>
      </p:grpSp>
      <p:grpSp>
        <p:nvGrpSpPr>
          <p:cNvPr id="6150" name="Group 17"/>
          <p:cNvGrpSpPr>
            <a:grpSpLocks/>
          </p:cNvGrpSpPr>
          <p:nvPr/>
        </p:nvGrpSpPr>
        <p:grpSpPr bwMode="auto">
          <a:xfrm>
            <a:off x="3276600" y="2819400"/>
            <a:ext cx="3949700" cy="2603500"/>
            <a:chOff x="192" y="1514"/>
            <a:chExt cx="2488" cy="1640"/>
          </a:xfrm>
        </p:grpSpPr>
        <p:sp>
          <p:nvSpPr>
            <p:cNvPr id="6152" name="Text Box 18"/>
            <p:cNvSpPr txBox="1">
              <a:spLocks noChangeArrowheads="1"/>
            </p:cNvSpPr>
            <p:nvPr/>
          </p:nvSpPr>
          <p:spPr bwMode="auto">
            <a:xfrm>
              <a:off x="192" y="286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B</a:t>
              </a:r>
            </a:p>
          </p:txBody>
        </p:sp>
        <p:sp>
          <p:nvSpPr>
            <p:cNvPr id="6153" name="Text Box 19"/>
            <p:cNvSpPr txBox="1">
              <a:spLocks noChangeArrowheads="1"/>
            </p:cNvSpPr>
            <p:nvPr/>
          </p:nvSpPr>
          <p:spPr bwMode="auto">
            <a:xfrm>
              <a:off x="2104" y="285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C</a:t>
              </a:r>
            </a:p>
          </p:txBody>
        </p:sp>
        <p:sp>
          <p:nvSpPr>
            <p:cNvPr id="6154" name="Text Box 20"/>
            <p:cNvSpPr txBox="1">
              <a:spLocks noChangeArrowheads="1"/>
            </p:cNvSpPr>
            <p:nvPr/>
          </p:nvSpPr>
          <p:spPr bwMode="auto">
            <a:xfrm>
              <a:off x="600" y="151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/>
                <a:t>A</a:t>
              </a:r>
            </a:p>
          </p:txBody>
        </p:sp>
        <p:grpSp>
          <p:nvGrpSpPr>
            <p:cNvPr id="6155" name="Group 21"/>
            <p:cNvGrpSpPr>
              <a:grpSpLocks/>
            </p:cNvGrpSpPr>
            <p:nvPr/>
          </p:nvGrpSpPr>
          <p:grpSpPr bwMode="auto">
            <a:xfrm>
              <a:off x="474" y="1762"/>
              <a:ext cx="2076" cy="1152"/>
              <a:chOff x="474" y="1762"/>
              <a:chExt cx="2076" cy="1152"/>
            </a:xfrm>
          </p:grpSpPr>
          <p:sp>
            <p:nvSpPr>
              <p:cNvPr id="6156" name="Line 22"/>
              <p:cNvSpPr>
                <a:spLocks noChangeShapeType="1"/>
              </p:cNvSpPr>
              <p:nvPr/>
            </p:nvSpPr>
            <p:spPr bwMode="auto">
              <a:xfrm rot="2100000">
                <a:off x="694" y="2315"/>
                <a:ext cx="1856" cy="1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Line 23"/>
              <p:cNvSpPr>
                <a:spLocks noChangeShapeType="1"/>
              </p:cNvSpPr>
              <p:nvPr/>
            </p:nvSpPr>
            <p:spPr bwMode="auto">
              <a:xfrm rot="-4200000">
                <a:off x="101" y="2338"/>
                <a:ext cx="115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Line 24"/>
              <p:cNvSpPr>
                <a:spLocks noChangeShapeType="1"/>
              </p:cNvSpPr>
              <p:nvPr/>
            </p:nvSpPr>
            <p:spPr bwMode="auto">
              <a:xfrm>
                <a:off x="474" y="2871"/>
                <a:ext cx="1917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151" name="Picture 25" descr="pe01561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1401"/>
            <a:ext cx="2362200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71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25677" y="1942902"/>
            <a:ext cx="11547565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charset="0"/>
              </a:rPr>
              <a:t>§2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Arial" charset="0"/>
                <a:cs typeface="Arial" charset="0"/>
              </a:rPr>
              <a:t> HAI TAM GIÁC BẰNG NHAU</a:t>
            </a:r>
            <a:r>
              <a:rPr lang="en-US" sz="54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</a:p>
        </p:txBody>
      </p:sp>
      <p:sp>
        <p:nvSpPr>
          <p:cNvPr id="4" name="Slide Number Placeholder 3"/>
          <p:cNvSpPr txBox="1">
            <a:spLocks/>
          </p:cNvSpPr>
          <p:nvPr/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endParaRPr lang="en-US" altLang="en-US" sz="1400" dirty="0"/>
          </a:p>
        </p:txBody>
      </p:sp>
      <p:pic>
        <p:nvPicPr>
          <p:cNvPr id="11" name="Picture 34" descr="Fall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52600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24"/>
          <p:cNvGrpSpPr>
            <a:grpSpLocks/>
          </p:cNvGrpSpPr>
          <p:nvPr/>
        </p:nvGrpSpPr>
        <p:grpSpPr bwMode="auto">
          <a:xfrm rot="-4518111">
            <a:off x="10364214" y="3107218"/>
            <a:ext cx="1087438" cy="1090613"/>
            <a:chOff x="3155" y="2736"/>
            <a:chExt cx="685" cy="687"/>
          </a:xfrm>
        </p:grpSpPr>
        <p:sp>
          <p:nvSpPr>
            <p:cNvPr id="13" name="Freeform 25"/>
            <p:cNvSpPr>
              <a:spLocks/>
            </p:cNvSpPr>
            <p:nvPr/>
          </p:nvSpPr>
          <p:spPr bwMode="auto">
            <a:xfrm>
              <a:off x="3155" y="2736"/>
              <a:ext cx="685" cy="687"/>
            </a:xfrm>
            <a:custGeom>
              <a:avLst/>
              <a:gdLst>
                <a:gd name="T0" fmla="*/ 587 w 685"/>
                <a:gd name="T1" fmla="*/ 113 h 687"/>
                <a:gd name="T2" fmla="*/ 608 w 685"/>
                <a:gd name="T3" fmla="*/ 100 h 687"/>
                <a:gd name="T4" fmla="*/ 619 w 685"/>
                <a:gd name="T5" fmla="*/ 182 h 687"/>
                <a:gd name="T6" fmla="*/ 663 w 685"/>
                <a:gd name="T7" fmla="*/ 175 h 687"/>
                <a:gd name="T8" fmla="*/ 676 w 685"/>
                <a:gd name="T9" fmla="*/ 191 h 687"/>
                <a:gd name="T10" fmla="*/ 650 w 685"/>
                <a:gd name="T11" fmla="*/ 234 h 687"/>
                <a:gd name="T12" fmla="*/ 619 w 685"/>
                <a:gd name="T13" fmla="*/ 271 h 687"/>
                <a:gd name="T14" fmla="*/ 582 w 685"/>
                <a:gd name="T15" fmla="*/ 304 h 687"/>
                <a:gd name="T16" fmla="*/ 561 w 685"/>
                <a:gd name="T17" fmla="*/ 316 h 687"/>
                <a:gd name="T18" fmla="*/ 588 w 685"/>
                <a:gd name="T19" fmla="*/ 329 h 687"/>
                <a:gd name="T20" fmla="*/ 630 w 685"/>
                <a:gd name="T21" fmla="*/ 348 h 687"/>
                <a:gd name="T22" fmla="*/ 662 w 685"/>
                <a:gd name="T23" fmla="*/ 360 h 687"/>
                <a:gd name="T24" fmla="*/ 654 w 685"/>
                <a:gd name="T25" fmla="*/ 374 h 687"/>
                <a:gd name="T26" fmla="*/ 627 w 685"/>
                <a:gd name="T27" fmla="*/ 403 h 687"/>
                <a:gd name="T28" fmla="*/ 596 w 685"/>
                <a:gd name="T29" fmla="*/ 426 h 687"/>
                <a:gd name="T30" fmla="*/ 561 w 685"/>
                <a:gd name="T31" fmla="*/ 445 h 687"/>
                <a:gd name="T32" fmla="*/ 555 w 685"/>
                <a:gd name="T33" fmla="*/ 462 h 687"/>
                <a:gd name="T34" fmla="*/ 583 w 685"/>
                <a:gd name="T35" fmla="*/ 474 h 687"/>
                <a:gd name="T36" fmla="*/ 596 w 685"/>
                <a:gd name="T37" fmla="*/ 484 h 687"/>
                <a:gd name="T38" fmla="*/ 561 w 685"/>
                <a:gd name="T39" fmla="*/ 497 h 687"/>
                <a:gd name="T40" fmla="*/ 578 w 685"/>
                <a:gd name="T41" fmla="*/ 522 h 687"/>
                <a:gd name="T42" fmla="*/ 615 w 685"/>
                <a:gd name="T43" fmla="*/ 573 h 687"/>
                <a:gd name="T44" fmla="*/ 612 w 685"/>
                <a:gd name="T45" fmla="*/ 601 h 687"/>
                <a:gd name="T46" fmla="*/ 555 w 685"/>
                <a:gd name="T47" fmla="*/ 619 h 687"/>
                <a:gd name="T48" fmla="*/ 500 w 685"/>
                <a:gd name="T49" fmla="*/ 637 h 687"/>
                <a:gd name="T50" fmla="*/ 442 w 685"/>
                <a:gd name="T51" fmla="*/ 641 h 687"/>
                <a:gd name="T52" fmla="*/ 407 w 685"/>
                <a:gd name="T53" fmla="*/ 634 h 687"/>
                <a:gd name="T54" fmla="*/ 392 w 685"/>
                <a:gd name="T55" fmla="*/ 665 h 687"/>
                <a:gd name="T56" fmla="*/ 355 w 685"/>
                <a:gd name="T57" fmla="*/ 638 h 687"/>
                <a:gd name="T58" fmla="*/ 314 w 685"/>
                <a:gd name="T59" fmla="*/ 617 h 687"/>
                <a:gd name="T60" fmla="*/ 268 w 685"/>
                <a:gd name="T61" fmla="*/ 603 h 687"/>
                <a:gd name="T62" fmla="*/ 247 w 685"/>
                <a:gd name="T63" fmla="*/ 598 h 687"/>
                <a:gd name="T64" fmla="*/ 223 w 685"/>
                <a:gd name="T65" fmla="*/ 612 h 687"/>
                <a:gd name="T66" fmla="*/ 176 w 685"/>
                <a:gd name="T67" fmla="*/ 643 h 687"/>
                <a:gd name="T68" fmla="*/ 113 w 685"/>
                <a:gd name="T69" fmla="*/ 671 h 687"/>
                <a:gd name="T70" fmla="*/ 44 w 685"/>
                <a:gd name="T71" fmla="*/ 684 h 687"/>
                <a:gd name="T72" fmla="*/ 26 w 685"/>
                <a:gd name="T73" fmla="*/ 635 h 687"/>
                <a:gd name="T74" fmla="*/ 81 w 685"/>
                <a:gd name="T75" fmla="*/ 633 h 687"/>
                <a:gd name="T76" fmla="*/ 137 w 685"/>
                <a:gd name="T77" fmla="*/ 621 h 687"/>
                <a:gd name="T78" fmla="*/ 187 w 685"/>
                <a:gd name="T79" fmla="*/ 599 h 687"/>
                <a:gd name="T80" fmla="*/ 193 w 685"/>
                <a:gd name="T81" fmla="*/ 570 h 687"/>
                <a:gd name="T82" fmla="*/ 165 w 685"/>
                <a:gd name="T83" fmla="*/ 546 h 687"/>
                <a:gd name="T84" fmla="*/ 133 w 685"/>
                <a:gd name="T85" fmla="*/ 526 h 687"/>
                <a:gd name="T86" fmla="*/ 97 w 685"/>
                <a:gd name="T87" fmla="*/ 511 h 687"/>
                <a:gd name="T88" fmla="*/ 88 w 685"/>
                <a:gd name="T89" fmla="*/ 503 h 687"/>
                <a:gd name="T90" fmla="*/ 120 w 685"/>
                <a:gd name="T91" fmla="*/ 503 h 687"/>
                <a:gd name="T92" fmla="*/ 131 w 685"/>
                <a:gd name="T93" fmla="*/ 471 h 687"/>
                <a:gd name="T94" fmla="*/ 85 w 685"/>
                <a:gd name="T95" fmla="*/ 406 h 687"/>
                <a:gd name="T96" fmla="*/ 81 w 685"/>
                <a:gd name="T97" fmla="*/ 383 h 687"/>
                <a:gd name="T98" fmla="*/ 111 w 685"/>
                <a:gd name="T99" fmla="*/ 395 h 687"/>
                <a:gd name="T100" fmla="*/ 111 w 685"/>
                <a:gd name="T101" fmla="*/ 326 h 687"/>
                <a:gd name="T102" fmla="*/ 148 w 685"/>
                <a:gd name="T103" fmla="*/ 252 h 687"/>
                <a:gd name="T104" fmla="*/ 169 w 685"/>
                <a:gd name="T105" fmla="*/ 172 h 687"/>
                <a:gd name="T106" fmla="*/ 220 w 685"/>
                <a:gd name="T107" fmla="*/ 235 h 687"/>
                <a:gd name="T108" fmla="*/ 273 w 685"/>
                <a:gd name="T109" fmla="*/ 259 h 687"/>
                <a:gd name="T110" fmla="*/ 298 w 685"/>
                <a:gd name="T111" fmla="*/ 218 h 687"/>
                <a:gd name="T112" fmla="*/ 314 w 685"/>
                <a:gd name="T113" fmla="*/ 140 h 687"/>
                <a:gd name="T114" fmla="*/ 388 w 685"/>
                <a:gd name="T115" fmla="*/ 114 h 687"/>
                <a:gd name="T116" fmla="*/ 396 w 685"/>
                <a:gd name="T117" fmla="*/ 175 h 687"/>
                <a:gd name="T118" fmla="*/ 490 w 685"/>
                <a:gd name="T119" fmla="*/ 63 h 687"/>
                <a:gd name="T120" fmla="*/ 538 w 685"/>
                <a:gd name="T121" fmla="*/ 58 h 687"/>
                <a:gd name="T122" fmla="*/ 563 w 685"/>
                <a:gd name="T123" fmla="*/ 10 h 687"/>
                <a:gd name="T124" fmla="*/ 574 w 685"/>
                <a:gd name="T125" fmla="*/ 94 h 6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5"/>
                <a:gd name="T190" fmla="*/ 0 h 687"/>
                <a:gd name="T191" fmla="*/ 685 w 685"/>
                <a:gd name="T192" fmla="*/ 687 h 6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5" h="687">
                  <a:moveTo>
                    <a:pt x="574" y="117"/>
                  </a:moveTo>
                  <a:lnTo>
                    <a:pt x="578" y="116"/>
                  </a:lnTo>
                  <a:lnTo>
                    <a:pt x="582" y="114"/>
                  </a:lnTo>
                  <a:lnTo>
                    <a:pt x="587" y="113"/>
                  </a:lnTo>
                  <a:lnTo>
                    <a:pt x="592" y="111"/>
                  </a:lnTo>
                  <a:lnTo>
                    <a:pt x="597" y="108"/>
                  </a:lnTo>
                  <a:lnTo>
                    <a:pt x="603" y="104"/>
                  </a:lnTo>
                  <a:lnTo>
                    <a:pt x="608" y="100"/>
                  </a:lnTo>
                  <a:lnTo>
                    <a:pt x="614" y="96"/>
                  </a:lnTo>
                  <a:lnTo>
                    <a:pt x="599" y="179"/>
                  </a:lnTo>
                  <a:lnTo>
                    <a:pt x="609" y="181"/>
                  </a:lnTo>
                  <a:lnTo>
                    <a:pt x="619" y="182"/>
                  </a:lnTo>
                  <a:lnTo>
                    <a:pt x="630" y="182"/>
                  </a:lnTo>
                  <a:lnTo>
                    <a:pt x="640" y="180"/>
                  </a:lnTo>
                  <a:lnTo>
                    <a:pt x="651" y="179"/>
                  </a:lnTo>
                  <a:lnTo>
                    <a:pt x="663" y="175"/>
                  </a:lnTo>
                  <a:lnTo>
                    <a:pt x="674" y="171"/>
                  </a:lnTo>
                  <a:lnTo>
                    <a:pt x="685" y="167"/>
                  </a:lnTo>
                  <a:lnTo>
                    <a:pt x="681" y="180"/>
                  </a:lnTo>
                  <a:lnTo>
                    <a:pt x="676" y="191"/>
                  </a:lnTo>
                  <a:lnTo>
                    <a:pt x="669" y="202"/>
                  </a:lnTo>
                  <a:lnTo>
                    <a:pt x="664" y="213"/>
                  </a:lnTo>
                  <a:lnTo>
                    <a:pt x="658" y="223"/>
                  </a:lnTo>
                  <a:lnTo>
                    <a:pt x="650" y="234"/>
                  </a:lnTo>
                  <a:lnTo>
                    <a:pt x="644" y="244"/>
                  </a:lnTo>
                  <a:lnTo>
                    <a:pt x="636" y="253"/>
                  </a:lnTo>
                  <a:lnTo>
                    <a:pt x="628" y="262"/>
                  </a:lnTo>
                  <a:lnTo>
                    <a:pt x="619" y="271"/>
                  </a:lnTo>
                  <a:lnTo>
                    <a:pt x="610" y="280"/>
                  </a:lnTo>
                  <a:lnTo>
                    <a:pt x="601" y="288"/>
                  </a:lnTo>
                  <a:lnTo>
                    <a:pt x="592" y="297"/>
                  </a:lnTo>
                  <a:lnTo>
                    <a:pt x="582" y="304"/>
                  </a:lnTo>
                  <a:lnTo>
                    <a:pt x="572" y="312"/>
                  </a:lnTo>
                  <a:lnTo>
                    <a:pt x="561" y="318"/>
                  </a:lnTo>
                  <a:lnTo>
                    <a:pt x="560" y="317"/>
                  </a:lnTo>
                  <a:lnTo>
                    <a:pt x="561" y="316"/>
                  </a:lnTo>
                  <a:lnTo>
                    <a:pt x="565" y="317"/>
                  </a:lnTo>
                  <a:lnTo>
                    <a:pt x="572" y="321"/>
                  </a:lnTo>
                  <a:lnTo>
                    <a:pt x="579" y="324"/>
                  </a:lnTo>
                  <a:lnTo>
                    <a:pt x="588" y="329"/>
                  </a:lnTo>
                  <a:lnTo>
                    <a:pt x="599" y="334"/>
                  </a:lnTo>
                  <a:lnTo>
                    <a:pt x="609" y="339"/>
                  </a:lnTo>
                  <a:lnTo>
                    <a:pt x="619" y="344"/>
                  </a:lnTo>
                  <a:lnTo>
                    <a:pt x="630" y="348"/>
                  </a:lnTo>
                  <a:lnTo>
                    <a:pt x="640" y="353"/>
                  </a:lnTo>
                  <a:lnTo>
                    <a:pt x="649" y="357"/>
                  </a:lnTo>
                  <a:lnTo>
                    <a:pt x="656" y="358"/>
                  </a:lnTo>
                  <a:lnTo>
                    <a:pt x="662" y="360"/>
                  </a:lnTo>
                  <a:lnTo>
                    <a:pt x="665" y="360"/>
                  </a:lnTo>
                  <a:lnTo>
                    <a:pt x="665" y="357"/>
                  </a:lnTo>
                  <a:lnTo>
                    <a:pt x="660" y="366"/>
                  </a:lnTo>
                  <a:lnTo>
                    <a:pt x="654" y="374"/>
                  </a:lnTo>
                  <a:lnTo>
                    <a:pt x="647" y="381"/>
                  </a:lnTo>
                  <a:lnTo>
                    <a:pt x="641" y="389"/>
                  </a:lnTo>
                  <a:lnTo>
                    <a:pt x="633" y="397"/>
                  </a:lnTo>
                  <a:lnTo>
                    <a:pt x="627" y="403"/>
                  </a:lnTo>
                  <a:lnTo>
                    <a:pt x="619" y="410"/>
                  </a:lnTo>
                  <a:lnTo>
                    <a:pt x="612" y="415"/>
                  </a:lnTo>
                  <a:lnTo>
                    <a:pt x="604" y="421"/>
                  </a:lnTo>
                  <a:lnTo>
                    <a:pt x="596" y="426"/>
                  </a:lnTo>
                  <a:lnTo>
                    <a:pt x="587" y="431"/>
                  </a:lnTo>
                  <a:lnTo>
                    <a:pt x="578" y="436"/>
                  </a:lnTo>
                  <a:lnTo>
                    <a:pt x="570" y="440"/>
                  </a:lnTo>
                  <a:lnTo>
                    <a:pt x="561" y="445"/>
                  </a:lnTo>
                  <a:lnTo>
                    <a:pt x="552" y="451"/>
                  </a:lnTo>
                  <a:lnTo>
                    <a:pt x="542" y="456"/>
                  </a:lnTo>
                  <a:lnTo>
                    <a:pt x="549" y="460"/>
                  </a:lnTo>
                  <a:lnTo>
                    <a:pt x="555" y="462"/>
                  </a:lnTo>
                  <a:lnTo>
                    <a:pt x="561" y="466"/>
                  </a:lnTo>
                  <a:lnTo>
                    <a:pt x="568" y="469"/>
                  </a:lnTo>
                  <a:lnTo>
                    <a:pt x="576" y="471"/>
                  </a:lnTo>
                  <a:lnTo>
                    <a:pt x="583" y="474"/>
                  </a:lnTo>
                  <a:lnTo>
                    <a:pt x="594" y="478"/>
                  </a:lnTo>
                  <a:lnTo>
                    <a:pt x="604" y="480"/>
                  </a:lnTo>
                  <a:lnTo>
                    <a:pt x="601" y="483"/>
                  </a:lnTo>
                  <a:lnTo>
                    <a:pt x="596" y="484"/>
                  </a:lnTo>
                  <a:lnTo>
                    <a:pt x="588" y="488"/>
                  </a:lnTo>
                  <a:lnTo>
                    <a:pt x="578" y="490"/>
                  </a:lnTo>
                  <a:lnTo>
                    <a:pt x="569" y="494"/>
                  </a:lnTo>
                  <a:lnTo>
                    <a:pt x="561" y="497"/>
                  </a:lnTo>
                  <a:lnTo>
                    <a:pt x="556" y="499"/>
                  </a:lnTo>
                  <a:lnTo>
                    <a:pt x="555" y="501"/>
                  </a:lnTo>
                  <a:lnTo>
                    <a:pt x="568" y="511"/>
                  </a:lnTo>
                  <a:lnTo>
                    <a:pt x="578" y="522"/>
                  </a:lnTo>
                  <a:lnTo>
                    <a:pt x="588" y="535"/>
                  </a:lnTo>
                  <a:lnTo>
                    <a:pt x="597" y="547"/>
                  </a:lnTo>
                  <a:lnTo>
                    <a:pt x="606" y="560"/>
                  </a:lnTo>
                  <a:lnTo>
                    <a:pt x="615" y="573"/>
                  </a:lnTo>
                  <a:lnTo>
                    <a:pt x="627" y="584"/>
                  </a:lnTo>
                  <a:lnTo>
                    <a:pt x="640" y="596"/>
                  </a:lnTo>
                  <a:lnTo>
                    <a:pt x="626" y="597"/>
                  </a:lnTo>
                  <a:lnTo>
                    <a:pt x="612" y="601"/>
                  </a:lnTo>
                  <a:lnTo>
                    <a:pt x="597" y="605"/>
                  </a:lnTo>
                  <a:lnTo>
                    <a:pt x="583" y="608"/>
                  </a:lnTo>
                  <a:lnTo>
                    <a:pt x="569" y="614"/>
                  </a:lnTo>
                  <a:lnTo>
                    <a:pt x="555" y="619"/>
                  </a:lnTo>
                  <a:lnTo>
                    <a:pt x="541" y="624"/>
                  </a:lnTo>
                  <a:lnTo>
                    <a:pt x="528" y="629"/>
                  </a:lnTo>
                  <a:lnTo>
                    <a:pt x="514" y="633"/>
                  </a:lnTo>
                  <a:lnTo>
                    <a:pt x="500" y="637"/>
                  </a:lnTo>
                  <a:lnTo>
                    <a:pt x="484" y="639"/>
                  </a:lnTo>
                  <a:lnTo>
                    <a:pt x="470" y="642"/>
                  </a:lnTo>
                  <a:lnTo>
                    <a:pt x="456" y="642"/>
                  </a:lnTo>
                  <a:lnTo>
                    <a:pt x="442" y="641"/>
                  </a:lnTo>
                  <a:lnTo>
                    <a:pt x="427" y="638"/>
                  </a:lnTo>
                  <a:lnTo>
                    <a:pt x="413" y="633"/>
                  </a:lnTo>
                  <a:lnTo>
                    <a:pt x="409" y="634"/>
                  </a:lnTo>
                  <a:lnTo>
                    <a:pt x="407" y="634"/>
                  </a:lnTo>
                  <a:lnTo>
                    <a:pt x="418" y="687"/>
                  </a:lnTo>
                  <a:lnTo>
                    <a:pt x="410" y="679"/>
                  </a:lnTo>
                  <a:lnTo>
                    <a:pt x="401" y="671"/>
                  </a:lnTo>
                  <a:lnTo>
                    <a:pt x="392" y="665"/>
                  </a:lnTo>
                  <a:lnTo>
                    <a:pt x="383" y="657"/>
                  </a:lnTo>
                  <a:lnTo>
                    <a:pt x="374" y="651"/>
                  </a:lnTo>
                  <a:lnTo>
                    <a:pt x="364" y="644"/>
                  </a:lnTo>
                  <a:lnTo>
                    <a:pt x="355" y="638"/>
                  </a:lnTo>
                  <a:lnTo>
                    <a:pt x="345" y="633"/>
                  </a:lnTo>
                  <a:lnTo>
                    <a:pt x="334" y="628"/>
                  </a:lnTo>
                  <a:lnTo>
                    <a:pt x="324" y="623"/>
                  </a:lnTo>
                  <a:lnTo>
                    <a:pt x="314" y="617"/>
                  </a:lnTo>
                  <a:lnTo>
                    <a:pt x="302" y="614"/>
                  </a:lnTo>
                  <a:lnTo>
                    <a:pt x="292" y="610"/>
                  </a:lnTo>
                  <a:lnTo>
                    <a:pt x="279" y="606"/>
                  </a:lnTo>
                  <a:lnTo>
                    <a:pt x="268" y="603"/>
                  </a:lnTo>
                  <a:lnTo>
                    <a:pt x="255" y="601"/>
                  </a:lnTo>
                  <a:lnTo>
                    <a:pt x="252" y="601"/>
                  </a:lnTo>
                  <a:lnTo>
                    <a:pt x="250" y="599"/>
                  </a:lnTo>
                  <a:lnTo>
                    <a:pt x="247" y="598"/>
                  </a:lnTo>
                  <a:lnTo>
                    <a:pt x="243" y="598"/>
                  </a:lnTo>
                  <a:lnTo>
                    <a:pt x="238" y="602"/>
                  </a:lnTo>
                  <a:lnTo>
                    <a:pt x="232" y="606"/>
                  </a:lnTo>
                  <a:lnTo>
                    <a:pt x="223" y="612"/>
                  </a:lnTo>
                  <a:lnTo>
                    <a:pt x="214" y="620"/>
                  </a:lnTo>
                  <a:lnTo>
                    <a:pt x="202" y="626"/>
                  </a:lnTo>
                  <a:lnTo>
                    <a:pt x="189" y="634"/>
                  </a:lnTo>
                  <a:lnTo>
                    <a:pt x="176" y="643"/>
                  </a:lnTo>
                  <a:lnTo>
                    <a:pt x="161" y="651"/>
                  </a:lnTo>
                  <a:lnTo>
                    <a:pt x="146" y="659"/>
                  </a:lnTo>
                  <a:lnTo>
                    <a:pt x="130" y="665"/>
                  </a:lnTo>
                  <a:lnTo>
                    <a:pt x="113" y="671"/>
                  </a:lnTo>
                  <a:lnTo>
                    <a:pt x="97" y="676"/>
                  </a:lnTo>
                  <a:lnTo>
                    <a:pt x="80" y="680"/>
                  </a:lnTo>
                  <a:lnTo>
                    <a:pt x="62" y="683"/>
                  </a:lnTo>
                  <a:lnTo>
                    <a:pt x="44" y="684"/>
                  </a:lnTo>
                  <a:lnTo>
                    <a:pt x="27" y="683"/>
                  </a:lnTo>
                  <a:lnTo>
                    <a:pt x="0" y="633"/>
                  </a:lnTo>
                  <a:lnTo>
                    <a:pt x="13" y="634"/>
                  </a:lnTo>
                  <a:lnTo>
                    <a:pt x="26" y="635"/>
                  </a:lnTo>
                  <a:lnTo>
                    <a:pt x="40" y="637"/>
                  </a:lnTo>
                  <a:lnTo>
                    <a:pt x="53" y="635"/>
                  </a:lnTo>
                  <a:lnTo>
                    <a:pt x="67" y="635"/>
                  </a:lnTo>
                  <a:lnTo>
                    <a:pt x="81" y="633"/>
                  </a:lnTo>
                  <a:lnTo>
                    <a:pt x="95" y="632"/>
                  </a:lnTo>
                  <a:lnTo>
                    <a:pt x="110" y="629"/>
                  </a:lnTo>
                  <a:lnTo>
                    <a:pt x="124" y="625"/>
                  </a:lnTo>
                  <a:lnTo>
                    <a:pt x="137" y="621"/>
                  </a:lnTo>
                  <a:lnTo>
                    <a:pt x="149" y="616"/>
                  </a:lnTo>
                  <a:lnTo>
                    <a:pt x="162" y="611"/>
                  </a:lnTo>
                  <a:lnTo>
                    <a:pt x="175" y="606"/>
                  </a:lnTo>
                  <a:lnTo>
                    <a:pt x="187" y="599"/>
                  </a:lnTo>
                  <a:lnTo>
                    <a:pt x="197" y="592"/>
                  </a:lnTo>
                  <a:lnTo>
                    <a:pt x="207" y="584"/>
                  </a:lnTo>
                  <a:lnTo>
                    <a:pt x="201" y="578"/>
                  </a:lnTo>
                  <a:lnTo>
                    <a:pt x="193" y="570"/>
                  </a:lnTo>
                  <a:lnTo>
                    <a:pt x="187" y="564"/>
                  </a:lnTo>
                  <a:lnTo>
                    <a:pt x="179" y="557"/>
                  </a:lnTo>
                  <a:lnTo>
                    <a:pt x="173" y="552"/>
                  </a:lnTo>
                  <a:lnTo>
                    <a:pt x="165" y="546"/>
                  </a:lnTo>
                  <a:lnTo>
                    <a:pt x="157" y="540"/>
                  </a:lnTo>
                  <a:lnTo>
                    <a:pt x="148" y="535"/>
                  </a:lnTo>
                  <a:lnTo>
                    <a:pt x="140" y="530"/>
                  </a:lnTo>
                  <a:lnTo>
                    <a:pt x="133" y="526"/>
                  </a:lnTo>
                  <a:lnTo>
                    <a:pt x="124" y="522"/>
                  </a:lnTo>
                  <a:lnTo>
                    <a:pt x="115" y="519"/>
                  </a:lnTo>
                  <a:lnTo>
                    <a:pt x="106" y="515"/>
                  </a:lnTo>
                  <a:lnTo>
                    <a:pt x="97" y="511"/>
                  </a:lnTo>
                  <a:lnTo>
                    <a:pt x="88" y="507"/>
                  </a:lnTo>
                  <a:lnTo>
                    <a:pt x="78" y="505"/>
                  </a:lnTo>
                  <a:lnTo>
                    <a:pt x="83" y="503"/>
                  </a:lnTo>
                  <a:lnTo>
                    <a:pt x="88" y="503"/>
                  </a:lnTo>
                  <a:lnTo>
                    <a:pt x="94" y="503"/>
                  </a:lnTo>
                  <a:lnTo>
                    <a:pt x="101" y="502"/>
                  </a:lnTo>
                  <a:lnTo>
                    <a:pt x="110" y="502"/>
                  </a:lnTo>
                  <a:lnTo>
                    <a:pt x="120" y="503"/>
                  </a:lnTo>
                  <a:lnTo>
                    <a:pt x="133" y="503"/>
                  </a:lnTo>
                  <a:lnTo>
                    <a:pt x="148" y="505"/>
                  </a:lnTo>
                  <a:lnTo>
                    <a:pt x="140" y="488"/>
                  </a:lnTo>
                  <a:lnTo>
                    <a:pt x="131" y="471"/>
                  </a:lnTo>
                  <a:lnTo>
                    <a:pt x="121" y="456"/>
                  </a:lnTo>
                  <a:lnTo>
                    <a:pt x="108" y="439"/>
                  </a:lnTo>
                  <a:lnTo>
                    <a:pt x="97" y="422"/>
                  </a:lnTo>
                  <a:lnTo>
                    <a:pt x="85" y="406"/>
                  </a:lnTo>
                  <a:lnTo>
                    <a:pt x="76" y="388"/>
                  </a:lnTo>
                  <a:lnTo>
                    <a:pt x="70" y="370"/>
                  </a:lnTo>
                  <a:lnTo>
                    <a:pt x="75" y="376"/>
                  </a:lnTo>
                  <a:lnTo>
                    <a:pt x="81" y="383"/>
                  </a:lnTo>
                  <a:lnTo>
                    <a:pt x="88" y="386"/>
                  </a:lnTo>
                  <a:lnTo>
                    <a:pt x="95" y="390"/>
                  </a:lnTo>
                  <a:lnTo>
                    <a:pt x="103" y="393"/>
                  </a:lnTo>
                  <a:lnTo>
                    <a:pt x="111" y="395"/>
                  </a:lnTo>
                  <a:lnTo>
                    <a:pt x="117" y="398"/>
                  </a:lnTo>
                  <a:lnTo>
                    <a:pt x="124" y="401"/>
                  </a:lnTo>
                  <a:lnTo>
                    <a:pt x="116" y="363"/>
                  </a:lnTo>
                  <a:lnTo>
                    <a:pt x="111" y="326"/>
                  </a:lnTo>
                  <a:lnTo>
                    <a:pt x="110" y="286"/>
                  </a:lnTo>
                  <a:lnTo>
                    <a:pt x="115" y="241"/>
                  </a:lnTo>
                  <a:lnTo>
                    <a:pt x="144" y="272"/>
                  </a:lnTo>
                  <a:lnTo>
                    <a:pt x="148" y="252"/>
                  </a:lnTo>
                  <a:lnTo>
                    <a:pt x="152" y="232"/>
                  </a:lnTo>
                  <a:lnTo>
                    <a:pt x="156" y="212"/>
                  </a:lnTo>
                  <a:lnTo>
                    <a:pt x="162" y="191"/>
                  </a:lnTo>
                  <a:lnTo>
                    <a:pt x="169" y="172"/>
                  </a:lnTo>
                  <a:lnTo>
                    <a:pt x="176" y="153"/>
                  </a:lnTo>
                  <a:lnTo>
                    <a:pt x="185" y="132"/>
                  </a:lnTo>
                  <a:lnTo>
                    <a:pt x="196" y="114"/>
                  </a:lnTo>
                  <a:lnTo>
                    <a:pt x="220" y="235"/>
                  </a:lnTo>
                  <a:lnTo>
                    <a:pt x="261" y="190"/>
                  </a:lnTo>
                  <a:lnTo>
                    <a:pt x="265" y="212"/>
                  </a:lnTo>
                  <a:lnTo>
                    <a:pt x="269" y="239"/>
                  </a:lnTo>
                  <a:lnTo>
                    <a:pt x="273" y="259"/>
                  </a:lnTo>
                  <a:lnTo>
                    <a:pt x="273" y="263"/>
                  </a:lnTo>
                  <a:lnTo>
                    <a:pt x="284" y="252"/>
                  </a:lnTo>
                  <a:lnTo>
                    <a:pt x="293" y="236"/>
                  </a:lnTo>
                  <a:lnTo>
                    <a:pt x="298" y="218"/>
                  </a:lnTo>
                  <a:lnTo>
                    <a:pt x="302" y="200"/>
                  </a:lnTo>
                  <a:lnTo>
                    <a:pt x="305" y="180"/>
                  </a:lnTo>
                  <a:lnTo>
                    <a:pt x="309" y="161"/>
                  </a:lnTo>
                  <a:lnTo>
                    <a:pt x="314" y="140"/>
                  </a:lnTo>
                  <a:lnTo>
                    <a:pt x="321" y="121"/>
                  </a:lnTo>
                  <a:lnTo>
                    <a:pt x="351" y="154"/>
                  </a:lnTo>
                  <a:lnTo>
                    <a:pt x="389" y="95"/>
                  </a:lnTo>
                  <a:lnTo>
                    <a:pt x="388" y="114"/>
                  </a:lnTo>
                  <a:lnTo>
                    <a:pt x="388" y="131"/>
                  </a:lnTo>
                  <a:lnTo>
                    <a:pt x="389" y="148"/>
                  </a:lnTo>
                  <a:lnTo>
                    <a:pt x="392" y="162"/>
                  </a:lnTo>
                  <a:lnTo>
                    <a:pt x="396" y="175"/>
                  </a:lnTo>
                  <a:lnTo>
                    <a:pt x="402" y="188"/>
                  </a:lnTo>
                  <a:lnTo>
                    <a:pt x="413" y="200"/>
                  </a:lnTo>
                  <a:lnTo>
                    <a:pt x="424" y="211"/>
                  </a:lnTo>
                  <a:lnTo>
                    <a:pt x="490" y="63"/>
                  </a:lnTo>
                  <a:lnTo>
                    <a:pt x="501" y="102"/>
                  </a:lnTo>
                  <a:lnTo>
                    <a:pt x="515" y="86"/>
                  </a:lnTo>
                  <a:lnTo>
                    <a:pt x="528" y="72"/>
                  </a:lnTo>
                  <a:lnTo>
                    <a:pt x="538" y="58"/>
                  </a:lnTo>
                  <a:lnTo>
                    <a:pt x="547" y="45"/>
                  </a:lnTo>
                  <a:lnTo>
                    <a:pt x="554" y="32"/>
                  </a:lnTo>
                  <a:lnTo>
                    <a:pt x="559" y="21"/>
                  </a:lnTo>
                  <a:lnTo>
                    <a:pt x="563" y="10"/>
                  </a:lnTo>
                  <a:lnTo>
                    <a:pt x="565" y="0"/>
                  </a:lnTo>
                  <a:lnTo>
                    <a:pt x="573" y="25"/>
                  </a:lnTo>
                  <a:lnTo>
                    <a:pt x="574" y="59"/>
                  </a:lnTo>
                  <a:lnTo>
                    <a:pt x="574" y="94"/>
                  </a:lnTo>
                  <a:lnTo>
                    <a:pt x="574" y="11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auto">
            <a:xfrm>
              <a:off x="3216" y="2880"/>
              <a:ext cx="550" cy="516"/>
            </a:xfrm>
            <a:custGeom>
              <a:avLst/>
              <a:gdLst>
                <a:gd name="T0" fmla="*/ 484 w 550"/>
                <a:gd name="T1" fmla="*/ 40 h 516"/>
                <a:gd name="T2" fmla="*/ 458 w 550"/>
                <a:gd name="T3" fmla="*/ 93 h 516"/>
                <a:gd name="T4" fmla="*/ 423 w 550"/>
                <a:gd name="T5" fmla="*/ 144 h 516"/>
                <a:gd name="T6" fmla="*/ 520 w 550"/>
                <a:gd name="T7" fmla="*/ 108 h 516"/>
                <a:gd name="T8" fmla="*/ 475 w 550"/>
                <a:gd name="T9" fmla="*/ 130 h 516"/>
                <a:gd name="T10" fmla="*/ 433 w 550"/>
                <a:gd name="T11" fmla="*/ 153 h 516"/>
                <a:gd name="T12" fmla="*/ 397 w 550"/>
                <a:gd name="T13" fmla="*/ 181 h 516"/>
                <a:gd name="T14" fmla="*/ 367 w 550"/>
                <a:gd name="T15" fmla="*/ 217 h 516"/>
                <a:gd name="T16" fmla="*/ 351 w 550"/>
                <a:gd name="T17" fmla="*/ 250 h 516"/>
                <a:gd name="T18" fmla="*/ 347 w 550"/>
                <a:gd name="T19" fmla="*/ 262 h 516"/>
                <a:gd name="T20" fmla="*/ 370 w 550"/>
                <a:gd name="T21" fmla="*/ 253 h 516"/>
                <a:gd name="T22" fmla="*/ 396 w 550"/>
                <a:gd name="T23" fmla="*/ 244 h 516"/>
                <a:gd name="T24" fmla="*/ 421 w 550"/>
                <a:gd name="T25" fmla="*/ 236 h 516"/>
                <a:gd name="T26" fmla="*/ 447 w 550"/>
                <a:gd name="T27" fmla="*/ 231 h 516"/>
                <a:gd name="T28" fmla="*/ 474 w 550"/>
                <a:gd name="T29" fmla="*/ 227 h 516"/>
                <a:gd name="T30" fmla="*/ 458 w 550"/>
                <a:gd name="T31" fmla="*/ 232 h 516"/>
                <a:gd name="T32" fmla="*/ 421 w 550"/>
                <a:gd name="T33" fmla="*/ 241 h 516"/>
                <a:gd name="T34" fmla="*/ 387 w 550"/>
                <a:gd name="T35" fmla="*/ 256 h 516"/>
                <a:gd name="T36" fmla="*/ 354 w 550"/>
                <a:gd name="T37" fmla="*/ 272 h 516"/>
                <a:gd name="T38" fmla="*/ 326 w 550"/>
                <a:gd name="T39" fmla="*/ 294 h 516"/>
                <a:gd name="T40" fmla="*/ 310 w 550"/>
                <a:gd name="T41" fmla="*/ 312 h 516"/>
                <a:gd name="T42" fmla="*/ 297 w 550"/>
                <a:gd name="T43" fmla="*/ 330 h 516"/>
                <a:gd name="T44" fmla="*/ 285 w 550"/>
                <a:gd name="T45" fmla="*/ 353 h 516"/>
                <a:gd name="T46" fmla="*/ 312 w 550"/>
                <a:gd name="T47" fmla="*/ 356 h 516"/>
                <a:gd name="T48" fmla="*/ 357 w 550"/>
                <a:gd name="T49" fmla="*/ 356 h 516"/>
                <a:gd name="T50" fmla="*/ 405 w 550"/>
                <a:gd name="T51" fmla="*/ 356 h 516"/>
                <a:gd name="T52" fmla="*/ 451 w 550"/>
                <a:gd name="T53" fmla="*/ 363 h 516"/>
                <a:gd name="T54" fmla="*/ 493 w 550"/>
                <a:gd name="T55" fmla="*/ 379 h 516"/>
                <a:gd name="T56" fmla="*/ 506 w 550"/>
                <a:gd name="T57" fmla="*/ 389 h 516"/>
                <a:gd name="T58" fmla="*/ 469 w 550"/>
                <a:gd name="T59" fmla="*/ 371 h 516"/>
                <a:gd name="T60" fmla="*/ 426 w 550"/>
                <a:gd name="T61" fmla="*/ 362 h 516"/>
                <a:gd name="T62" fmla="*/ 379 w 550"/>
                <a:gd name="T63" fmla="*/ 362 h 516"/>
                <a:gd name="T64" fmla="*/ 326 w 550"/>
                <a:gd name="T65" fmla="*/ 366 h 516"/>
                <a:gd name="T66" fmla="*/ 268 w 550"/>
                <a:gd name="T67" fmla="*/ 375 h 516"/>
                <a:gd name="T68" fmla="*/ 222 w 550"/>
                <a:gd name="T69" fmla="*/ 425 h 516"/>
                <a:gd name="T70" fmla="*/ 171 w 550"/>
                <a:gd name="T71" fmla="*/ 465 h 516"/>
                <a:gd name="T72" fmla="*/ 120 w 550"/>
                <a:gd name="T73" fmla="*/ 493 h 516"/>
                <a:gd name="T74" fmla="*/ 69 w 550"/>
                <a:gd name="T75" fmla="*/ 510 h 516"/>
                <a:gd name="T76" fmla="*/ 26 w 550"/>
                <a:gd name="T77" fmla="*/ 516 h 516"/>
                <a:gd name="T78" fmla="*/ 22 w 550"/>
                <a:gd name="T79" fmla="*/ 490 h 516"/>
                <a:gd name="T80" fmla="*/ 80 w 550"/>
                <a:gd name="T81" fmla="*/ 487 h 516"/>
                <a:gd name="T82" fmla="*/ 127 w 550"/>
                <a:gd name="T83" fmla="*/ 472 h 516"/>
                <a:gd name="T84" fmla="*/ 168 w 550"/>
                <a:gd name="T85" fmla="*/ 452 h 516"/>
                <a:gd name="T86" fmla="*/ 204 w 550"/>
                <a:gd name="T87" fmla="*/ 425 h 516"/>
                <a:gd name="T88" fmla="*/ 238 w 550"/>
                <a:gd name="T89" fmla="*/ 393 h 516"/>
                <a:gd name="T90" fmla="*/ 227 w 550"/>
                <a:gd name="T91" fmla="*/ 357 h 516"/>
                <a:gd name="T92" fmla="*/ 206 w 550"/>
                <a:gd name="T93" fmla="*/ 329 h 516"/>
                <a:gd name="T94" fmla="*/ 177 w 550"/>
                <a:gd name="T95" fmla="*/ 307 h 516"/>
                <a:gd name="T96" fmla="*/ 157 w 550"/>
                <a:gd name="T97" fmla="*/ 289 h 516"/>
                <a:gd name="T98" fmla="*/ 188 w 550"/>
                <a:gd name="T99" fmla="*/ 171 h 516"/>
                <a:gd name="T100" fmla="*/ 213 w 550"/>
                <a:gd name="T101" fmla="*/ 257 h 516"/>
                <a:gd name="T102" fmla="*/ 239 w 550"/>
                <a:gd name="T103" fmla="*/ 343 h 516"/>
                <a:gd name="T104" fmla="*/ 270 w 550"/>
                <a:gd name="T105" fmla="*/ 344 h 516"/>
                <a:gd name="T106" fmla="*/ 299 w 550"/>
                <a:gd name="T107" fmla="*/ 300 h 516"/>
                <a:gd name="T108" fmla="*/ 329 w 550"/>
                <a:gd name="T109" fmla="*/ 253 h 516"/>
                <a:gd name="T110" fmla="*/ 351 w 550"/>
                <a:gd name="T111" fmla="*/ 117 h 516"/>
                <a:gd name="T112" fmla="*/ 354 w 550"/>
                <a:gd name="T113" fmla="*/ 152 h 516"/>
                <a:gd name="T114" fmla="*/ 358 w 550"/>
                <a:gd name="T115" fmla="*/ 212 h 516"/>
                <a:gd name="T116" fmla="*/ 392 w 550"/>
                <a:gd name="T117" fmla="*/ 163 h 516"/>
                <a:gd name="T118" fmla="*/ 421 w 550"/>
                <a:gd name="T119" fmla="*/ 125 h 516"/>
                <a:gd name="T120" fmla="*/ 448 w 550"/>
                <a:gd name="T121" fmla="*/ 89 h 516"/>
                <a:gd name="T122" fmla="*/ 474 w 550"/>
                <a:gd name="T123" fmla="*/ 50 h 516"/>
                <a:gd name="T124" fmla="*/ 496 w 550"/>
                <a:gd name="T125" fmla="*/ 0 h 5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0"/>
                <a:gd name="T190" fmla="*/ 0 h 516"/>
                <a:gd name="T191" fmla="*/ 550 w 550"/>
                <a:gd name="T192" fmla="*/ 516 h 5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0" h="516">
                  <a:moveTo>
                    <a:pt x="496" y="0"/>
                  </a:moveTo>
                  <a:lnTo>
                    <a:pt x="491" y="21"/>
                  </a:lnTo>
                  <a:lnTo>
                    <a:pt x="484" y="40"/>
                  </a:lnTo>
                  <a:lnTo>
                    <a:pt x="478" y="58"/>
                  </a:lnTo>
                  <a:lnTo>
                    <a:pt x="469" y="76"/>
                  </a:lnTo>
                  <a:lnTo>
                    <a:pt x="458" y="93"/>
                  </a:lnTo>
                  <a:lnTo>
                    <a:pt x="447" y="111"/>
                  </a:lnTo>
                  <a:lnTo>
                    <a:pt x="435" y="127"/>
                  </a:lnTo>
                  <a:lnTo>
                    <a:pt x="423" y="144"/>
                  </a:lnTo>
                  <a:lnTo>
                    <a:pt x="550" y="94"/>
                  </a:lnTo>
                  <a:lnTo>
                    <a:pt x="534" y="100"/>
                  </a:lnTo>
                  <a:lnTo>
                    <a:pt x="520" y="108"/>
                  </a:lnTo>
                  <a:lnTo>
                    <a:pt x="505" y="114"/>
                  </a:lnTo>
                  <a:lnTo>
                    <a:pt x="489" y="122"/>
                  </a:lnTo>
                  <a:lnTo>
                    <a:pt x="475" y="130"/>
                  </a:lnTo>
                  <a:lnTo>
                    <a:pt x="461" y="137"/>
                  </a:lnTo>
                  <a:lnTo>
                    <a:pt x="447" y="145"/>
                  </a:lnTo>
                  <a:lnTo>
                    <a:pt x="433" y="153"/>
                  </a:lnTo>
                  <a:lnTo>
                    <a:pt x="420" y="162"/>
                  </a:lnTo>
                  <a:lnTo>
                    <a:pt x="407" y="171"/>
                  </a:lnTo>
                  <a:lnTo>
                    <a:pt x="397" y="181"/>
                  </a:lnTo>
                  <a:lnTo>
                    <a:pt x="385" y="193"/>
                  </a:lnTo>
                  <a:lnTo>
                    <a:pt x="376" y="204"/>
                  </a:lnTo>
                  <a:lnTo>
                    <a:pt x="367" y="217"/>
                  </a:lnTo>
                  <a:lnTo>
                    <a:pt x="360" y="231"/>
                  </a:lnTo>
                  <a:lnTo>
                    <a:pt x="354" y="247"/>
                  </a:lnTo>
                  <a:lnTo>
                    <a:pt x="351" y="250"/>
                  </a:lnTo>
                  <a:lnTo>
                    <a:pt x="349" y="254"/>
                  </a:lnTo>
                  <a:lnTo>
                    <a:pt x="347" y="258"/>
                  </a:lnTo>
                  <a:lnTo>
                    <a:pt x="347" y="262"/>
                  </a:lnTo>
                  <a:lnTo>
                    <a:pt x="354" y="258"/>
                  </a:lnTo>
                  <a:lnTo>
                    <a:pt x="362" y="256"/>
                  </a:lnTo>
                  <a:lnTo>
                    <a:pt x="370" y="253"/>
                  </a:lnTo>
                  <a:lnTo>
                    <a:pt x="379" y="249"/>
                  </a:lnTo>
                  <a:lnTo>
                    <a:pt x="387" y="247"/>
                  </a:lnTo>
                  <a:lnTo>
                    <a:pt x="396" y="244"/>
                  </a:lnTo>
                  <a:lnTo>
                    <a:pt x="403" y="241"/>
                  </a:lnTo>
                  <a:lnTo>
                    <a:pt x="412" y="239"/>
                  </a:lnTo>
                  <a:lnTo>
                    <a:pt x="421" y="236"/>
                  </a:lnTo>
                  <a:lnTo>
                    <a:pt x="430" y="235"/>
                  </a:lnTo>
                  <a:lnTo>
                    <a:pt x="439" y="232"/>
                  </a:lnTo>
                  <a:lnTo>
                    <a:pt x="447" y="231"/>
                  </a:lnTo>
                  <a:lnTo>
                    <a:pt x="456" y="230"/>
                  </a:lnTo>
                  <a:lnTo>
                    <a:pt x="465" y="229"/>
                  </a:lnTo>
                  <a:lnTo>
                    <a:pt x="474" y="227"/>
                  </a:lnTo>
                  <a:lnTo>
                    <a:pt x="482" y="227"/>
                  </a:lnTo>
                  <a:lnTo>
                    <a:pt x="470" y="230"/>
                  </a:lnTo>
                  <a:lnTo>
                    <a:pt x="458" y="232"/>
                  </a:lnTo>
                  <a:lnTo>
                    <a:pt x="446" y="235"/>
                  </a:lnTo>
                  <a:lnTo>
                    <a:pt x="434" y="239"/>
                  </a:lnTo>
                  <a:lnTo>
                    <a:pt x="421" y="241"/>
                  </a:lnTo>
                  <a:lnTo>
                    <a:pt x="410" y="247"/>
                  </a:lnTo>
                  <a:lnTo>
                    <a:pt x="398" y="250"/>
                  </a:lnTo>
                  <a:lnTo>
                    <a:pt x="387" y="256"/>
                  </a:lnTo>
                  <a:lnTo>
                    <a:pt x="375" y="261"/>
                  </a:lnTo>
                  <a:lnTo>
                    <a:pt x="365" y="266"/>
                  </a:lnTo>
                  <a:lnTo>
                    <a:pt x="354" y="272"/>
                  </a:lnTo>
                  <a:lnTo>
                    <a:pt x="344" y="279"/>
                  </a:lnTo>
                  <a:lnTo>
                    <a:pt x="335" y="286"/>
                  </a:lnTo>
                  <a:lnTo>
                    <a:pt x="326" y="294"/>
                  </a:lnTo>
                  <a:lnTo>
                    <a:pt x="317" y="302"/>
                  </a:lnTo>
                  <a:lnTo>
                    <a:pt x="310" y="311"/>
                  </a:lnTo>
                  <a:lnTo>
                    <a:pt x="310" y="312"/>
                  </a:lnTo>
                  <a:lnTo>
                    <a:pt x="306" y="316"/>
                  </a:lnTo>
                  <a:lnTo>
                    <a:pt x="302" y="322"/>
                  </a:lnTo>
                  <a:lnTo>
                    <a:pt x="297" y="330"/>
                  </a:lnTo>
                  <a:lnTo>
                    <a:pt x="292" y="339"/>
                  </a:lnTo>
                  <a:lnTo>
                    <a:pt x="288" y="347"/>
                  </a:lnTo>
                  <a:lnTo>
                    <a:pt x="285" y="353"/>
                  </a:lnTo>
                  <a:lnTo>
                    <a:pt x="285" y="356"/>
                  </a:lnTo>
                  <a:lnTo>
                    <a:pt x="298" y="356"/>
                  </a:lnTo>
                  <a:lnTo>
                    <a:pt x="312" y="356"/>
                  </a:lnTo>
                  <a:lnTo>
                    <a:pt x="326" y="356"/>
                  </a:lnTo>
                  <a:lnTo>
                    <a:pt x="342" y="356"/>
                  </a:lnTo>
                  <a:lnTo>
                    <a:pt x="357" y="356"/>
                  </a:lnTo>
                  <a:lnTo>
                    <a:pt x="372" y="356"/>
                  </a:lnTo>
                  <a:lnTo>
                    <a:pt x="389" y="356"/>
                  </a:lnTo>
                  <a:lnTo>
                    <a:pt x="405" y="356"/>
                  </a:lnTo>
                  <a:lnTo>
                    <a:pt x="420" y="358"/>
                  </a:lnTo>
                  <a:lnTo>
                    <a:pt x="435" y="359"/>
                  </a:lnTo>
                  <a:lnTo>
                    <a:pt x="451" y="363"/>
                  </a:lnTo>
                  <a:lnTo>
                    <a:pt x="465" y="367"/>
                  </a:lnTo>
                  <a:lnTo>
                    <a:pt x="479" y="372"/>
                  </a:lnTo>
                  <a:lnTo>
                    <a:pt x="493" y="379"/>
                  </a:lnTo>
                  <a:lnTo>
                    <a:pt x="506" y="388"/>
                  </a:lnTo>
                  <a:lnTo>
                    <a:pt x="518" y="398"/>
                  </a:lnTo>
                  <a:lnTo>
                    <a:pt x="506" y="389"/>
                  </a:lnTo>
                  <a:lnTo>
                    <a:pt x="493" y="381"/>
                  </a:lnTo>
                  <a:lnTo>
                    <a:pt x="482" y="376"/>
                  </a:lnTo>
                  <a:lnTo>
                    <a:pt x="469" y="371"/>
                  </a:lnTo>
                  <a:lnTo>
                    <a:pt x="455" y="367"/>
                  </a:lnTo>
                  <a:lnTo>
                    <a:pt x="440" y="365"/>
                  </a:lnTo>
                  <a:lnTo>
                    <a:pt x="426" y="362"/>
                  </a:lnTo>
                  <a:lnTo>
                    <a:pt x="411" y="362"/>
                  </a:lnTo>
                  <a:lnTo>
                    <a:pt x="394" y="361"/>
                  </a:lnTo>
                  <a:lnTo>
                    <a:pt x="379" y="362"/>
                  </a:lnTo>
                  <a:lnTo>
                    <a:pt x="362" y="363"/>
                  </a:lnTo>
                  <a:lnTo>
                    <a:pt x="344" y="365"/>
                  </a:lnTo>
                  <a:lnTo>
                    <a:pt x="326" y="366"/>
                  </a:lnTo>
                  <a:lnTo>
                    <a:pt x="308" y="368"/>
                  </a:lnTo>
                  <a:lnTo>
                    <a:pt x="289" y="372"/>
                  </a:lnTo>
                  <a:lnTo>
                    <a:pt x="268" y="375"/>
                  </a:lnTo>
                  <a:lnTo>
                    <a:pt x="254" y="393"/>
                  </a:lnTo>
                  <a:lnTo>
                    <a:pt x="239" y="410"/>
                  </a:lnTo>
                  <a:lnTo>
                    <a:pt x="222" y="425"/>
                  </a:lnTo>
                  <a:lnTo>
                    <a:pt x="206" y="439"/>
                  </a:lnTo>
                  <a:lnTo>
                    <a:pt x="189" y="452"/>
                  </a:lnTo>
                  <a:lnTo>
                    <a:pt x="171" y="465"/>
                  </a:lnTo>
                  <a:lnTo>
                    <a:pt x="154" y="475"/>
                  </a:lnTo>
                  <a:lnTo>
                    <a:pt x="136" y="484"/>
                  </a:lnTo>
                  <a:lnTo>
                    <a:pt x="120" y="493"/>
                  </a:lnTo>
                  <a:lnTo>
                    <a:pt x="102" y="499"/>
                  </a:lnTo>
                  <a:lnTo>
                    <a:pt x="86" y="506"/>
                  </a:lnTo>
                  <a:lnTo>
                    <a:pt x="69" y="510"/>
                  </a:lnTo>
                  <a:lnTo>
                    <a:pt x="54" y="513"/>
                  </a:lnTo>
                  <a:lnTo>
                    <a:pt x="40" y="515"/>
                  </a:lnTo>
                  <a:lnTo>
                    <a:pt x="26" y="516"/>
                  </a:lnTo>
                  <a:lnTo>
                    <a:pt x="13" y="516"/>
                  </a:lnTo>
                  <a:lnTo>
                    <a:pt x="0" y="490"/>
                  </a:lnTo>
                  <a:lnTo>
                    <a:pt x="22" y="490"/>
                  </a:lnTo>
                  <a:lnTo>
                    <a:pt x="43" y="490"/>
                  </a:lnTo>
                  <a:lnTo>
                    <a:pt x="62" y="489"/>
                  </a:lnTo>
                  <a:lnTo>
                    <a:pt x="80" y="487"/>
                  </a:lnTo>
                  <a:lnTo>
                    <a:pt x="96" y="483"/>
                  </a:lnTo>
                  <a:lnTo>
                    <a:pt x="113" y="479"/>
                  </a:lnTo>
                  <a:lnTo>
                    <a:pt x="127" y="472"/>
                  </a:lnTo>
                  <a:lnTo>
                    <a:pt x="141" y="467"/>
                  </a:lnTo>
                  <a:lnTo>
                    <a:pt x="155" y="460"/>
                  </a:lnTo>
                  <a:lnTo>
                    <a:pt x="168" y="452"/>
                  </a:lnTo>
                  <a:lnTo>
                    <a:pt x="181" y="444"/>
                  </a:lnTo>
                  <a:lnTo>
                    <a:pt x="193" y="435"/>
                  </a:lnTo>
                  <a:lnTo>
                    <a:pt x="204" y="425"/>
                  </a:lnTo>
                  <a:lnTo>
                    <a:pt x="216" y="415"/>
                  </a:lnTo>
                  <a:lnTo>
                    <a:pt x="227" y="404"/>
                  </a:lnTo>
                  <a:lnTo>
                    <a:pt x="238" y="393"/>
                  </a:lnTo>
                  <a:lnTo>
                    <a:pt x="236" y="380"/>
                  </a:lnTo>
                  <a:lnTo>
                    <a:pt x="233" y="368"/>
                  </a:lnTo>
                  <a:lnTo>
                    <a:pt x="227" y="357"/>
                  </a:lnTo>
                  <a:lnTo>
                    <a:pt x="221" y="347"/>
                  </a:lnTo>
                  <a:lnTo>
                    <a:pt x="213" y="338"/>
                  </a:lnTo>
                  <a:lnTo>
                    <a:pt x="206" y="329"/>
                  </a:lnTo>
                  <a:lnTo>
                    <a:pt x="195" y="320"/>
                  </a:lnTo>
                  <a:lnTo>
                    <a:pt x="185" y="312"/>
                  </a:lnTo>
                  <a:lnTo>
                    <a:pt x="177" y="307"/>
                  </a:lnTo>
                  <a:lnTo>
                    <a:pt x="171" y="302"/>
                  </a:lnTo>
                  <a:lnTo>
                    <a:pt x="163" y="295"/>
                  </a:lnTo>
                  <a:lnTo>
                    <a:pt x="157" y="289"/>
                  </a:lnTo>
                  <a:lnTo>
                    <a:pt x="217" y="322"/>
                  </a:lnTo>
                  <a:lnTo>
                    <a:pt x="179" y="143"/>
                  </a:lnTo>
                  <a:lnTo>
                    <a:pt x="188" y="171"/>
                  </a:lnTo>
                  <a:lnTo>
                    <a:pt x="195" y="200"/>
                  </a:lnTo>
                  <a:lnTo>
                    <a:pt x="204" y="229"/>
                  </a:lnTo>
                  <a:lnTo>
                    <a:pt x="213" y="257"/>
                  </a:lnTo>
                  <a:lnTo>
                    <a:pt x="222" y="285"/>
                  </a:lnTo>
                  <a:lnTo>
                    <a:pt x="230" y="315"/>
                  </a:lnTo>
                  <a:lnTo>
                    <a:pt x="239" y="343"/>
                  </a:lnTo>
                  <a:lnTo>
                    <a:pt x="248" y="371"/>
                  </a:lnTo>
                  <a:lnTo>
                    <a:pt x="258" y="358"/>
                  </a:lnTo>
                  <a:lnTo>
                    <a:pt x="270" y="344"/>
                  </a:lnTo>
                  <a:lnTo>
                    <a:pt x="280" y="330"/>
                  </a:lnTo>
                  <a:lnTo>
                    <a:pt x="289" y="316"/>
                  </a:lnTo>
                  <a:lnTo>
                    <a:pt x="299" y="300"/>
                  </a:lnTo>
                  <a:lnTo>
                    <a:pt x="310" y="285"/>
                  </a:lnTo>
                  <a:lnTo>
                    <a:pt x="319" y="268"/>
                  </a:lnTo>
                  <a:lnTo>
                    <a:pt x="329" y="253"/>
                  </a:lnTo>
                  <a:lnTo>
                    <a:pt x="339" y="208"/>
                  </a:lnTo>
                  <a:lnTo>
                    <a:pt x="348" y="162"/>
                  </a:lnTo>
                  <a:lnTo>
                    <a:pt x="351" y="117"/>
                  </a:lnTo>
                  <a:lnTo>
                    <a:pt x="347" y="73"/>
                  </a:lnTo>
                  <a:lnTo>
                    <a:pt x="353" y="112"/>
                  </a:lnTo>
                  <a:lnTo>
                    <a:pt x="354" y="152"/>
                  </a:lnTo>
                  <a:lnTo>
                    <a:pt x="353" y="190"/>
                  </a:lnTo>
                  <a:lnTo>
                    <a:pt x="348" y="231"/>
                  </a:lnTo>
                  <a:lnTo>
                    <a:pt x="358" y="212"/>
                  </a:lnTo>
                  <a:lnTo>
                    <a:pt x="370" y="194"/>
                  </a:lnTo>
                  <a:lnTo>
                    <a:pt x="380" y="179"/>
                  </a:lnTo>
                  <a:lnTo>
                    <a:pt x="392" y="163"/>
                  </a:lnTo>
                  <a:lnTo>
                    <a:pt x="402" y="150"/>
                  </a:lnTo>
                  <a:lnTo>
                    <a:pt x="412" y="137"/>
                  </a:lnTo>
                  <a:lnTo>
                    <a:pt x="421" y="125"/>
                  </a:lnTo>
                  <a:lnTo>
                    <a:pt x="430" y="113"/>
                  </a:lnTo>
                  <a:lnTo>
                    <a:pt x="439" y="102"/>
                  </a:lnTo>
                  <a:lnTo>
                    <a:pt x="448" y="89"/>
                  </a:lnTo>
                  <a:lnTo>
                    <a:pt x="457" y="77"/>
                  </a:lnTo>
                  <a:lnTo>
                    <a:pt x="466" y="64"/>
                  </a:lnTo>
                  <a:lnTo>
                    <a:pt x="474" y="50"/>
                  </a:lnTo>
                  <a:lnTo>
                    <a:pt x="482" y="35"/>
                  </a:lnTo>
                  <a:lnTo>
                    <a:pt x="488" y="18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/>
            </a:p>
          </p:txBody>
        </p:sp>
      </p:grpSp>
      <p:grpSp>
        <p:nvGrpSpPr>
          <p:cNvPr id="15" name="Group 12"/>
          <p:cNvGrpSpPr>
            <a:grpSpLocks/>
          </p:cNvGrpSpPr>
          <p:nvPr/>
        </p:nvGrpSpPr>
        <p:grpSpPr bwMode="auto">
          <a:xfrm>
            <a:off x="10500258" y="5105400"/>
            <a:ext cx="1087437" cy="1447800"/>
            <a:chOff x="3155" y="2736"/>
            <a:chExt cx="685" cy="687"/>
          </a:xfrm>
        </p:grpSpPr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3155" y="2736"/>
              <a:ext cx="685" cy="687"/>
            </a:xfrm>
            <a:custGeom>
              <a:avLst/>
              <a:gdLst>
                <a:gd name="T0" fmla="*/ 587 w 685"/>
                <a:gd name="T1" fmla="*/ 113 h 687"/>
                <a:gd name="T2" fmla="*/ 608 w 685"/>
                <a:gd name="T3" fmla="*/ 100 h 687"/>
                <a:gd name="T4" fmla="*/ 619 w 685"/>
                <a:gd name="T5" fmla="*/ 182 h 687"/>
                <a:gd name="T6" fmla="*/ 663 w 685"/>
                <a:gd name="T7" fmla="*/ 175 h 687"/>
                <a:gd name="T8" fmla="*/ 676 w 685"/>
                <a:gd name="T9" fmla="*/ 191 h 687"/>
                <a:gd name="T10" fmla="*/ 650 w 685"/>
                <a:gd name="T11" fmla="*/ 234 h 687"/>
                <a:gd name="T12" fmla="*/ 619 w 685"/>
                <a:gd name="T13" fmla="*/ 271 h 687"/>
                <a:gd name="T14" fmla="*/ 582 w 685"/>
                <a:gd name="T15" fmla="*/ 304 h 687"/>
                <a:gd name="T16" fmla="*/ 561 w 685"/>
                <a:gd name="T17" fmla="*/ 316 h 687"/>
                <a:gd name="T18" fmla="*/ 588 w 685"/>
                <a:gd name="T19" fmla="*/ 329 h 687"/>
                <a:gd name="T20" fmla="*/ 630 w 685"/>
                <a:gd name="T21" fmla="*/ 348 h 687"/>
                <a:gd name="T22" fmla="*/ 662 w 685"/>
                <a:gd name="T23" fmla="*/ 360 h 687"/>
                <a:gd name="T24" fmla="*/ 654 w 685"/>
                <a:gd name="T25" fmla="*/ 374 h 687"/>
                <a:gd name="T26" fmla="*/ 627 w 685"/>
                <a:gd name="T27" fmla="*/ 403 h 687"/>
                <a:gd name="T28" fmla="*/ 596 w 685"/>
                <a:gd name="T29" fmla="*/ 426 h 687"/>
                <a:gd name="T30" fmla="*/ 561 w 685"/>
                <a:gd name="T31" fmla="*/ 445 h 687"/>
                <a:gd name="T32" fmla="*/ 555 w 685"/>
                <a:gd name="T33" fmla="*/ 462 h 687"/>
                <a:gd name="T34" fmla="*/ 583 w 685"/>
                <a:gd name="T35" fmla="*/ 474 h 687"/>
                <a:gd name="T36" fmla="*/ 596 w 685"/>
                <a:gd name="T37" fmla="*/ 484 h 687"/>
                <a:gd name="T38" fmla="*/ 561 w 685"/>
                <a:gd name="T39" fmla="*/ 497 h 687"/>
                <a:gd name="T40" fmla="*/ 578 w 685"/>
                <a:gd name="T41" fmla="*/ 522 h 687"/>
                <a:gd name="T42" fmla="*/ 615 w 685"/>
                <a:gd name="T43" fmla="*/ 573 h 687"/>
                <a:gd name="T44" fmla="*/ 612 w 685"/>
                <a:gd name="T45" fmla="*/ 601 h 687"/>
                <a:gd name="T46" fmla="*/ 555 w 685"/>
                <a:gd name="T47" fmla="*/ 619 h 687"/>
                <a:gd name="T48" fmla="*/ 500 w 685"/>
                <a:gd name="T49" fmla="*/ 637 h 687"/>
                <a:gd name="T50" fmla="*/ 442 w 685"/>
                <a:gd name="T51" fmla="*/ 641 h 687"/>
                <a:gd name="T52" fmla="*/ 407 w 685"/>
                <a:gd name="T53" fmla="*/ 634 h 687"/>
                <a:gd name="T54" fmla="*/ 392 w 685"/>
                <a:gd name="T55" fmla="*/ 665 h 687"/>
                <a:gd name="T56" fmla="*/ 355 w 685"/>
                <a:gd name="T57" fmla="*/ 638 h 687"/>
                <a:gd name="T58" fmla="*/ 314 w 685"/>
                <a:gd name="T59" fmla="*/ 617 h 687"/>
                <a:gd name="T60" fmla="*/ 268 w 685"/>
                <a:gd name="T61" fmla="*/ 603 h 687"/>
                <a:gd name="T62" fmla="*/ 247 w 685"/>
                <a:gd name="T63" fmla="*/ 598 h 687"/>
                <a:gd name="T64" fmla="*/ 223 w 685"/>
                <a:gd name="T65" fmla="*/ 612 h 687"/>
                <a:gd name="T66" fmla="*/ 176 w 685"/>
                <a:gd name="T67" fmla="*/ 643 h 687"/>
                <a:gd name="T68" fmla="*/ 113 w 685"/>
                <a:gd name="T69" fmla="*/ 671 h 687"/>
                <a:gd name="T70" fmla="*/ 44 w 685"/>
                <a:gd name="T71" fmla="*/ 684 h 687"/>
                <a:gd name="T72" fmla="*/ 26 w 685"/>
                <a:gd name="T73" fmla="*/ 635 h 687"/>
                <a:gd name="T74" fmla="*/ 81 w 685"/>
                <a:gd name="T75" fmla="*/ 633 h 687"/>
                <a:gd name="T76" fmla="*/ 137 w 685"/>
                <a:gd name="T77" fmla="*/ 621 h 687"/>
                <a:gd name="T78" fmla="*/ 187 w 685"/>
                <a:gd name="T79" fmla="*/ 599 h 687"/>
                <a:gd name="T80" fmla="*/ 193 w 685"/>
                <a:gd name="T81" fmla="*/ 570 h 687"/>
                <a:gd name="T82" fmla="*/ 165 w 685"/>
                <a:gd name="T83" fmla="*/ 546 h 687"/>
                <a:gd name="T84" fmla="*/ 133 w 685"/>
                <a:gd name="T85" fmla="*/ 526 h 687"/>
                <a:gd name="T86" fmla="*/ 97 w 685"/>
                <a:gd name="T87" fmla="*/ 511 h 687"/>
                <a:gd name="T88" fmla="*/ 88 w 685"/>
                <a:gd name="T89" fmla="*/ 503 h 687"/>
                <a:gd name="T90" fmla="*/ 120 w 685"/>
                <a:gd name="T91" fmla="*/ 503 h 687"/>
                <a:gd name="T92" fmla="*/ 131 w 685"/>
                <a:gd name="T93" fmla="*/ 471 h 687"/>
                <a:gd name="T94" fmla="*/ 85 w 685"/>
                <a:gd name="T95" fmla="*/ 406 h 687"/>
                <a:gd name="T96" fmla="*/ 81 w 685"/>
                <a:gd name="T97" fmla="*/ 383 h 687"/>
                <a:gd name="T98" fmla="*/ 111 w 685"/>
                <a:gd name="T99" fmla="*/ 395 h 687"/>
                <a:gd name="T100" fmla="*/ 111 w 685"/>
                <a:gd name="T101" fmla="*/ 326 h 687"/>
                <a:gd name="T102" fmla="*/ 148 w 685"/>
                <a:gd name="T103" fmla="*/ 252 h 687"/>
                <a:gd name="T104" fmla="*/ 169 w 685"/>
                <a:gd name="T105" fmla="*/ 172 h 687"/>
                <a:gd name="T106" fmla="*/ 220 w 685"/>
                <a:gd name="T107" fmla="*/ 235 h 687"/>
                <a:gd name="T108" fmla="*/ 273 w 685"/>
                <a:gd name="T109" fmla="*/ 259 h 687"/>
                <a:gd name="T110" fmla="*/ 298 w 685"/>
                <a:gd name="T111" fmla="*/ 218 h 687"/>
                <a:gd name="T112" fmla="*/ 314 w 685"/>
                <a:gd name="T113" fmla="*/ 140 h 687"/>
                <a:gd name="T114" fmla="*/ 388 w 685"/>
                <a:gd name="T115" fmla="*/ 114 h 687"/>
                <a:gd name="T116" fmla="*/ 396 w 685"/>
                <a:gd name="T117" fmla="*/ 175 h 687"/>
                <a:gd name="T118" fmla="*/ 490 w 685"/>
                <a:gd name="T119" fmla="*/ 63 h 687"/>
                <a:gd name="T120" fmla="*/ 538 w 685"/>
                <a:gd name="T121" fmla="*/ 58 h 687"/>
                <a:gd name="T122" fmla="*/ 563 w 685"/>
                <a:gd name="T123" fmla="*/ 10 h 687"/>
                <a:gd name="T124" fmla="*/ 574 w 685"/>
                <a:gd name="T125" fmla="*/ 94 h 6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5"/>
                <a:gd name="T190" fmla="*/ 0 h 687"/>
                <a:gd name="T191" fmla="*/ 685 w 685"/>
                <a:gd name="T192" fmla="*/ 687 h 6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5" h="687">
                  <a:moveTo>
                    <a:pt x="574" y="117"/>
                  </a:moveTo>
                  <a:lnTo>
                    <a:pt x="578" y="116"/>
                  </a:lnTo>
                  <a:lnTo>
                    <a:pt x="582" y="114"/>
                  </a:lnTo>
                  <a:lnTo>
                    <a:pt x="587" y="113"/>
                  </a:lnTo>
                  <a:lnTo>
                    <a:pt x="592" y="111"/>
                  </a:lnTo>
                  <a:lnTo>
                    <a:pt x="597" y="108"/>
                  </a:lnTo>
                  <a:lnTo>
                    <a:pt x="603" y="104"/>
                  </a:lnTo>
                  <a:lnTo>
                    <a:pt x="608" y="100"/>
                  </a:lnTo>
                  <a:lnTo>
                    <a:pt x="614" y="96"/>
                  </a:lnTo>
                  <a:lnTo>
                    <a:pt x="599" y="179"/>
                  </a:lnTo>
                  <a:lnTo>
                    <a:pt x="609" y="181"/>
                  </a:lnTo>
                  <a:lnTo>
                    <a:pt x="619" y="182"/>
                  </a:lnTo>
                  <a:lnTo>
                    <a:pt x="630" y="182"/>
                  </a:lnTo>
                  <a:lnTo>
                    <a:pt x="640" y="180"/>
                  </a:lnTo>
                  <a:lnTo>
                    <a:pt x="651" y="179"/>
                  </a:lnTo>
                  <a:lnTo>
                    <a:pt x="663" y="175"/>
                  </a:lnTo>
                  <a:lnTo>
                    <a:pt x="674" y="171"/>
                  </a:lnTo>
                  <a:lnTo>
                    <a:pt x="685" y="167"/>
                  </a:lnTo>
                  <a:lnTo>
                    <a:pt x="681" y="180"/>
                  </a:lnTo>
                  <a:lnTo>
                    <a:pt x="676" y="191"/>
                  </a:lnTo>
                  <a:lnTo>
                    <a:pt x="669" y="202"/>
                  </a:lnTo>
                  <a:lnTo>
                    <a:pt x="664" y="213"/>
                  </a:lnTo>
                  <a:lnTo>
                    <a:pt x="658" y="223"/>
                  </a:lnTo>
                  <a:lnTo>
                    <a:pt x="650" y="234"/>
                  </a:lnTo>
                  <a:lnTo>
                    <a:pt x="644" y="244"/>
                  </a:lnTo>
                  <a:lnTo>
                    <a:pt x="636" y="253"/>
                  </a:lnTo>
                  <a:lnTo>
                    <a:pt x="628" y="262"/>
                  </a:lnTo>
                  <a:lnTo>
                    <a:pt x="619" y="271"/>
                  </a:lnTo>
                  <a:lnTo>
                    <a:pt x="610" y="280"/>
                  </a:lnTo>
                  <a:lnTo>
                    <a:pt x="601" y="288"/>
                  </a:lnTo>
                  <a:lnTo>
                    <a:pt x="592" y="297"/>
                  </a:lnTo>
                  <a:lnTo>
                    <a:pt x="582" y="304"/>
                  </a:lnTo>
                  <a:lnTo>
                    <a:pt x="572" y="312"/>
                  </a:lnTo>
                  <a:lnTo>
                    <a:pt x="561" y="318"/>
                  </a:lnTo>
                  <a:lnTo>
                    <a:pt x="560" y="317"/>
                  </a:lnTo>
                  <a:lnTo>
                    <a:pt x="561" y="316"/>
                  </a:lnTo>
                  <a:lnTo>
                    <a:pt x="565" y="317"/>
                  </a:lnTo>
                  <a:lnTo>
                    <a:pt x="572" y="321"/>
                  </a:lnTo>
                  <a:lnTo>
                    <a:pt x="579" y="324"/>
                  </a:lnTo>
                  <a:lnTo>
                    <a:pt x="588" y="329"/>
                  </a:lnTo>
                  <a:lnTo>
                    <a:pt x="599" y="334"/>
                  </a:lnTo>
                  <a:lnTo>
                    <a:pt x="609" y="339"/>
                  </a:lnTo>
                  <a:lnTo>
                    <a:pt x="619" y="344"/>
                  </a:lnTo>
                  <a:lnTo>
                    <a:pt x="630" y="348"/>
                  </a:lnTo>
                  <a:lnTo>
                    <a:pt x="640" y="353"/>
                  </a:lnTo>
                  <a:lnTo>
                    <a:pt x="649" y="357"/>
                  </a:lnTo>
                  <a:lnTo>
                    <a:pt x="656" y="358"/>
                  </a:lnTo>
                  <a:lnTo>
                    <a:pt x="662" y="360"/>
                  </a:lnTo>
                  <a:lnTo>
                    <a:pt x="665" y="360"/>
                  </a:lnTo>
                  <a:lnTo>
                    <a:pt x="665" y="357"/>
                  </a:lnTo>
                  <a:lnTo>
                    <a:pt x="660" y="366"/>
                  </a:lnTo>
                  <a:lnTo>
                    <a:pt x="654" y="374"/>
                  </a:lnTo>
                  <a:lnTo>
                    <a:pt x="647" y="381"/>
                  </a:lnTo>
                  <a:lnTo>
                    <a:pt x="641" y="389"/>
                  </a:lnTo>
                  <a:lnTo>
                    <a:pt x="633" y="397"/>
                  </a:lnTo>
                  <a:lnTo>
                    <a:pt x="627" y="403"/>
                  </a:lnTo>
                  <a:lnTo>
                    <a:pt x="619" y="410"/>
                  </a:lnTo>
                  <a:lnTo>
                    <a:pt x="612" y="415"/>
                  </a:lnTo>
                  <a:lnTo>
                    <a:pt x="604" y="421"/>
                  </a:lnTo>
                  <a:lnTo>
                    <a:pt x="596" y="426"/>
                  </a:lnTo>
                  <a:lnTo>
                    <a:pt x="587" y="431"/>
                  </a:lnTo>
                  <a:lnTo>
                    <a:pt x="578" y="436"/>
                  </a:lnTo>
                  <a:lnTo>
                    <a:pt x="570" y="440"/>
                  </a:lnTo>
                  <a:lnTo>
                    <a:pt x="561" y="445"/>
                  </a:lnTo>
                  <a:lnTo>
                    <a:pt x="552" y="451"/>
                  </a:lnTo>
                  <a:lnTo>
                    <a:pt x="542" y="456"/>
                  </a:lnTo>
                  <a:lnTo>
                    <a:pt x="549" y="460"/>
                  </a:lnTo>
                  <a:lnTo>
                    <a:pt x="555" y="462"/>
                  </a:lnTo>
                  <a:lnTo>
                    <a:pt x="561" y="466"/>
                  </a:lnTo>
                  <a:lnTo>
                    <a:pt x="568" y="469"/>
                  </a:lnTo>
                  <a:lnTo>
                    <a:pt x="576" y="471"/>
                  </a:lnTo>
                  <a:lnTo>
                    <a:pt x="583" y="474"/>
                  </a:lnTo>
                  <a:lnTo>
                    <a:pt x="594" y="478"/>
                  </a:lnTo>
                  <a:lnTo>
                    <a:pt x="604" y="480"/>
                  </a:lnTo>
                  <a:lnTo>
                    <a:pt x="601" y="483"/>
                  </a:lnTo>
                  <a:lnTo>
                    <a:pt x="596" y="484"/>
                  </a:lnTo>
                  <a:lnTo>
                    <a:pt x="588" y="488"/>
                  </a:lnTo>
                  <a:lnTo>
                    <a:pt x="578" y="490"/>
                  </a:lnTo>
                  <a:lnTo>
                    <a:pt x="569" y="494"/>
                  </a:lnTo>
                  <a:lnTo>
                    <a:pt x="561" y="497"/>
                  </a:lnTo>
                  <a:lnTo>
                    <a:pt x="556" y="499"/>
                  </a:lnTo>
                  <a:lnTo>
                    <a:pt x="555" y="501"/>
                  </a:lnTo>
                  <a:lnTo>
                    <a:pt x="568" y="511"/>
                  </a:lnTo>
                  <a:lnTo>
                    <a:pt x="578" y="522"/>
                  </a:lnTo>
                  <a:lnTo>
                    <a:pt x="588" y="535"/>
                  </a:lnTo>
                  <a:lnTo>
                    <a:pt x="597" y="547"/>
                  </a:lnTo>
                  <a:lnTo>
                    <a:pt x="606" y="560"/>
                  </a:lnTo>
                  <a:lnTo>
                    <a:pt x="615" y="573"/>
                  </a:lnTo>
                  <a:lnTo>
                    <a:pt x="627" y="584"/>
                  </a:lnTo>
                  <a:lnTo>
                    <a:pt x="640" y="596"/>
                  </a:lnTo>
                  <a:lnTo>
                    <a:pt x="626" y="597"/>
                  </a:lnTo>
                  <a:lnTo>
                    <a:pt x="612" y="601"/>
                  </a:lnTo>
                  <a:lnTo>
                    <a:pt x="597" y="605"/>
                  </a:lnTo>
                  <a:lnTo>
                    <a:pt x="583" y="608"/>
                  </a:lnTo>
                  <a:lnTo>
                    <a:pt x="569" y="614"/>
                  </a:lnTo>
                  <a:lnTo>
                    <a:pt x="555" y="619"/>
                  </a:lnTo>
                  <a:lnTo>
                    <a:pt x="541" y="624"/>
                  </a:lnTo>
                  <a:lnTo>
                    <a:pt x="528" y="629"/>
                  </a:lnTo>
                  <a:lnTo>
                    <a:pt x="514" y="633"/>
                  </a:lnTo>
                  <a:lnTo>
                    <a:pt x="500" y="637"/>
                  </a:lnTo>
                  <a:lnTo>
                    <a:pt x="484" y="639"/>
                  </a:lnTo>
                  <a:lnTo>
                    <a:pt x="470" y="642"/>
                  </a:lnTo>
                  <a:lnTo>
                    <a:pt x="456" y="642"/>
                  </a:lnTo>
                  <a:lnTo>
                    <a:pt x="442" y="641"/>
                  </a:lnTo>
                  <a:lnTo>
                    <a:pt x="427" y="638"/>
                  </a:lnTo>
                  <a:lnTo>
                    <a:pt x="413" y="633"/>
                  </a:lnTo>
                  <a:lnTo>
                    <a:pt x="409" y="634"/>
                  </a:lnTo>
                  <a:lnTo>
                    <a:pt x="407" y="634"/>
                  </a:lnTo>
                  <a:lnTo>
                    <a:pt x="418" y="687"/>
                  </a:lnTo>
                  <a:lnTo>
                    <a:pt x="410" y="679"/>
                  </a:lnTo>
                  <a:lnTo>
                    <a:pt x="401" y="671"/>
                  </a:lnTo>
                  <a:lnTo>
                    <a:pt x="392" y="665"/>
                  </a:lnTo>
                  <a:lnTo>
                    <a:pt x="383" y="657"/>
                  </a:lnTo>
                  <a:lnTo>
                    <a:pt x="374" y="651"/>
                  </a:lnTo>
                  <a:lnTo>
                    <a:pt x="364" y="644"/>
                  </a:lnTo>
                  <a:lnTo>
                    <a:pt x="355" y="638"/>
                  </a:lnTo>
                  <a:lnTo>
                    <a:pt x="345" y="633"/>
                  </a:lnTo>
                  <a:lnTo>
                    <a:pt x="334" y="628"/>
                  </a:lnTo>
                  <a:lnTo>
                    <a:pt x="324" y="623"/>
                  </a:lnTo>
                  <a:lnTo>
                    <a:pt x="314" y="617"/>
                  </a:lnTo>
                  <a:lnTo>
                    <a:pt x="302" y="614"/>
                  </a:lnTo>
                  <a:lnTo>
                    <a:pt x="292" y="610"/>
                  </a:lnTo>
                  <a:lnTo>
                    <a:pt x="279" y="606"/>
                  </a:lnTo>
                  <a:lnTo>
                    <a:pt x="268" y="603"/>
                  </a:lnTo>
                  <a:lnTo>
                    <a:pt x="255" y="601"/>
                  </a:lnTo>
                  <a:lnTo>
                    <a:pt x="252" y="601"/>
                  </a:lnTo>
                  <a:lnTo>
                    <a:pt x="250" y="599"/>
                  </a:lnTo>
                  <a:lnTo>
                    <a:pt x="247" y="598"/>
                  </a:lnTo>
                  <a:lnTo>
                    <a:pt x="243" y="598"/>
                  </a:lnTo>
                  <a:lnTo>
                    <a:pt x="238" y="602"/>
                  </a:lnTo>
                  <a:lnTo>
                    <a:pt x="232" y="606"/>
                  </a:lnTo>
                  <a:lnTo>
                    <a:pt x="223" y="612"/>
                  </a:lnTo>
                  <a:lnTo>
                    <a:pt x="214" y="620"/>
                  </a:lnTo>
                  <a:lnTo>
                    <a:pt x="202" y="626"/>
                  </a:lnTo>
                  <a:lnTo>
                    <a:pt x="189" y="634"/>
                  </a:lnTo>
                  <a:lnTo>
                    <a:pt x="176" y="643"/>
                  </a:lnTo>
                  <a:lnTo>
                    <a:pt x="161" y="651"/>
                  </a:lnTo>
                  <a:lnTo>
                    <a:pt x="146" y="659"/>
                  </a:lnTo>
                  <a:lnTo>
                    <a:pt x="130" y="665"/>
                  </a:lnTo>
                  <a:lnTo>
                    <a:pt x="113" y="671"/>
                  </a:lnTo>
                  <a:lnTo>
                    <a:pt x="97" y="676"/>
                  </a:lnTo>
                  <a:lnTo>
                    <a:pt x="80" y="680"/>
                  </a:lnTo>
                  <a:lnTo>
                    <a:pt x="62" y="683"/>
                  </a:lnTo>
                  <a:lnTo>
                    <a:pt x="44" y="684"/>
                  </a:lnTo>
                  <a:lnTo>
                    <a:pt x="27" y="683"/>
                  </a:lnTo>
                  <a:lnTo>
                    <a:pt x="0" y="633"/>
                  </a:lnTo>
                  <a:lnTo>
                    <a:pt x="13" y="634"/>
                  </a:lnTo>
                  <a:lnTo>
                    <a:pt x="26" y="635"/>
                  </a:lnTo>
                  <a:lnTo>
                    <a:pt x="40" y="637"/>
                  </a:lnTo>
                  <a:lnTo>
                    <a:pt x="53" y="635"/>
                  </a:lnTo>
                  <a:lnTo>
                    <a:pt x="67" y="635"/>
                  </a:lnTo>
                  <a:lnTo>
                    <a:pt x="81" y="633"/>
                  </a:lnTo>
                  <a:lnTo>
                    <a:pt x="95" y="632"/>
                  </a:lnTo>
                  <a:lnTo>
                    <a:pt x="110" y="629"/>
                  </a:lnTo>
                  <a:lnTo>
                    <a:pt x="124" y="625"/>
                  </a:lnTo>
                  <a:lnTo>
                    <a:pt x="137" y="621"/>
                  </a:lnTo>
                  <a:lnTo>
                    <a:pt x="149" y="616"/>
                  </a:lnTo>
                  <a:lnTo>
                    <a:pt x="162" y="611"/>
                  </a:lnTo>
                  <a:lnTo>
                    <a:pt x="175" y="606"/>
                  </a:lnTo>
                  <a:lnTo>
                    <a:pt x="187" y="599"/>
                  </a:lnTo>
                  <a:lnTo>
                    <a:pt x="197" y="592"/>
                  </a:lnTo>
                  <a:lnTo>
                    <a:pt x="207" y="584"/>
                  </a:lnTo>
                  <a:lnTo>
                    <a:pt x="201" y="578"/>
                  </a:lnTo>
                  <a:lnTo>
                    <a:pt x="193" y="570"/>
                  </a:lnTo>
                  <a:lnTo>
                    <a:pt x="187" y="564"/>
                  </a:lnTo>
                  <a:lnTo>
                    <a:pt x="179" y="557"/>
                  </a:lnTo>
                  <a:lnTo>
                    <a:pt x="173" y="552"/>
                  </a:lnTo>
                  <a:lnTo>
                    <a:pt x="165" y="546"/>
                  </a:lnTo>
                  <a:lnTo>
                    <a:pt x="157" y="540"/>
                  </a:lnTo>
                  <a:lnTo>
                    <a:pt x="148" y="535"/>
                  </a:lnTo>
                  <a:lnTo>
                    <a:pt x="140" y="530"/>
                  </a:lnTo>
                  <a:lnTo>
                    <a:pt x="133" y="526"/>
                  </a:lnTo>
                  <a:lnTo>
                    <a:pt x="124" y="522"/>
                  </a:lnTo>
                  <a:lnTo>
                    <a:pt x="115" y="519"/>
                  </a:lnTo>
                  <a:lnTo>
                    <a:pt x="106" y="515"/>
                  </a:lnTo>
                  <a:lnTo>
                    <a:pt x="97" y="511"/>
                  </a:lnTo>
                  <a:lnTo>
                    <a:pt x="88" y="507"/>
                  </a:lnTo>
                  <a:lnTo>
                    <a:pt x="78" y="505"/>
                  </a:lnTo>
                  <a:lnTo>
                    <a:pt x="83" y="503"/>
                  </a:lnTo>
                  <a:lnTo>
                    <a:pt x="88" y="503"/>
                  </a:lnTo>
                  <a:lnTo>
                    <a:pt x="94" y="503"/>
                  </a:lnTo>
                  <a:lnTo>
                    <a:pt x="101" y="502"/>
                  </a:lnTo>
                  <a:lnTo>
                    <a:pt x="110" y="502"/>
                  </a:lnTo>
                  <a:lnTo>
                    <a:pt x="120" y="503"/>
                  </a:lnTo>
                  <a:lnTo>
                    <a:pt x="133" y="503"/>
                  </a:lnTo>
                  <a:lnTo>
                    <a:pt x="148" y="505"/>
                  </a:lnTo>
                  <a:lnTo>
                    <a:pt x="140" y="488"/>
                  </a:lnTo>
                  <a:lnTo>
                    <a:pt x="131" y="471"/>
                  </a:lnTo>
                  <a:lnTo>
                    <a:pt x="121" y="456"/>
                  </a:lnTo>
                  <a:lnTo>
                    <a:pt x="108" y="439"/>
                  </a:lnTo>
                  <a:lnTo>
                    <a:pt x="97" y="422"/>
                  </a:lnTo>
                  <a:lnTo>
                    <a:pt x="85" y="406"/>
                  </a:lnTo>
                  <a:lnTo>
                    <a:pt x="76" y="388"/>
                  </a:lnTo>
                  <a:lnTo>
                    <a:pt x="70" y="370"/>
                  </a:lnTo>
                  <a:lnTo>
                    <a:pt x="75" y="376"/>
                  </a:lnTo>
                  <a:lnTo>
                    <a:pt x="81" y="383"/>
                  </a:lnTo>
                  <a:lnTo>
                    <a:pt x="88" y="386"/>
                  </a:lnTo>
                  <a:lnTo>
                    <a:pt x="95" y="390"/>
                  </a:lnTo>
                  <a:lnTo>
                    <a:pt x="103" y="393"/>
                  </a:lnTo>
                  <a:lnTo>
                    <a:pt x="111" y="395"/>
                  </a:lnTo>
                  <a:lnTo>
                    <a:pt x="117" y="398"/>
                  </a:lnTo>
                  <a:lnTo>
                    <a:pt x="124" y="401"/>
                  </a:lnTo>
                  <a:lnTo>
                    <a:pt x="116" y="363"/>
                  </a:lnTo>
                  <a:lnTo>
                    <a:pt x="111" y="326"/>
                  </a:lnTo>
                  <a:lnTo>
                    <a:pt x="110" y="286"/>
                  </a:lnTo>
                  <a:lnTo>
                    <a:pt x="115" y="241"/>
                  </a:lnTo>
                  <a:lnTo>
                    <a:pt x="144" y="272"/>
                  </a:lnTo>
                  <a:lnTo>
                    <a:pt x="148" y="252"/>
                  </a:lnTo>
                  <a:lnTo>
                    <a:pt x="152" y="232"/>
                  </a:lnTo>
                  <a:lnTo>
                    <a:pt x="156" y="212"/>
                  </a:lnTo>
                  <a:lnTo>
                    <a:pt x="162" y="191"/>
                  </a:lnTo>
                  <a:lnTo>
                    <a:pt x="169" y="172"/>
                  </a:lnTo>
                  <a:lnTo>
                    <a:pt x="176" y="153"/>
                  </a:lnTo>
                  <a:lnTo>
                    <a:pt x="185" y="132"/>
                  </a:lnTo>
                  <a:lnTo>
                    <a:pt x="196" y="114"/>
                  </a:lnTo>
                  <a:lnTo>
                    <a:pt x="220" y="235"/>
                  </a:lnTo>
                  <a:lnTo>
                    <a:pt x="261" y="190"/>
                  </a:lnTo>
                  <a:lnTo>
                    <a:pt x="265" y="212"/>
                  </a:lnTo>
                  <a:lnTo>
                    <a:pt x="269" y="239"/>
                  </a:lnTo>
                  <a:lnTo>
                    <a:pt x="273" y="259"/>
                  </a:lnTo>
                  <a:lnTo>
                    <a:pt x="273" y="263"/>
                  </a:lnTo>
                  <a:lnTo>
                    <a:pt x="284" y="252"/>
                  </a:lnTo>
                  <a:lnTo>
                    <a:pt x="293" y="236"/>
                  </a:lnTo>
                  <a:lnTo>
                    <a:pt x="298" y="218"/>
                  </a:lnTo>
                  <a:lnTo>
                    <a:pt x="302" y="200"/>
                  </a:lnTo>
                  <a:lnTo>
                    <a:pt x="305" y="180"/>
                  </a:lnTo>
                  <a:lnTo>
                    <a:pt x="309" y="161"/>
                  </a:lnTo>
                  <a:lnTo>
                    <a:pt x="314" y="140"/>
                  </a:lnTo>
                  <a:lnTo>
                    <a:pt x="321" y="121"/>
                  </a:lnTo>
                  <a:lnTo>
                    <a:pt x="351" y="154"/>
                  </a:lnTo>
                  <a:lnTo>
                    <a:pt x="389" y="95"/>
                  </a:lnTo>
                  <a:lnTo>
                    <a:pt x="388" y="114"/>
                  </a:lnTo>
                  <a:lnTo>
                    <a:pt x="388" y="131"/>
                  </a:lnTo>
                  <a:lnTo>
                    <a:pt x="389" y="148"/>
                  </a:lnTo>
                  <a:lnTo>
                    <a:pt x="392" y="162"/>
                  </a:lnTo>
                  <a:lnTo>
                    <a:pt x="396" y="175"/>
                  </a:lnTo>
                  <a:lnTo>
                    <a:pt x="402" y="188"/>
                  </a:lnTo>
                  <a:lnTo>
                    <a:pt x="413" y="200"/>
                  </a:lnTo>
                  <a:lnTo>
                    <a:pt x="424" y="211"/>
                  </a:lnTo>
                  <a:lnTo>
                    <a:pt x="490" y="63"/>
                  </a:lnTo>
                  <a:lnTo>
                    <a:pt x="501" y="102"/>
                  </a:lnTo>
                  <a:lnTo>
                    <a:pt x="515" y="86"/>
                  </a:lnTo>
                  <a:lnTo>
                    <a:pt x="528" y="72"/>
                  </a:lnTo>
                  <a:lnTo>
                    <a:pt x="538" y="58"/>
                  </a:lnTo>
                  <a:lnTo>
                    <a:pt x="547" y="45"/>
                  </a:lnTo>
                  <a:lnTo>
                    <a:pt x="554" y="32"/>
                  </a:lnTo>
                  <a:lnTo>
                    <a:pt x="559" y="21"/>
                  </a:lnTo>
                  <a:lnTo>
                    <a:pt x="563" y="10"/>
                  </a:lnTo>
                  <a:lnTo>
                    <a:pt x="565" y="0"/>
                  </a:lnTo>
                  <a:lnTo>
                    <a:pt x="573" y="25"/>
                  </a:lnTo>
                  <a:lnTo>
                    <a:pt x="574" y="59"/>
                  </a:lnTo>
                  <a:lnTo>
                    <a:pt x="574" y="94"/>
                  </a:lnTo>
                  <a:lnTo>
                    <a:pt x="574" y="117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3216" y="2880"/>
              <a:ext cx="550" cy="516"/>
            </a:xfrm>
            <a:custGeom>
              <a:avLst/>
              <a:gdLst>
                <a:gd name="T0" fmla="*/ 484 w 550"/>
                <a:gd name="T1" fmla="*/ 40 h 516"/>
                <a:gd name="T2" fmla="*/ 458 w 550"/>
                <a:gd name="T3" fmla="*/ 93 h 516"/>
                <a:gd name="T4" fmla="*/ 423 w 550"/>
                <a:gd name="T5" fmla="*/ 144 h 516"/>
                <a:gd name="T6" fmla="*/ 520 w 550"/>
                <a:gd name="T7" fmla="*/ 108 h 516"/>
                <a:gd name="T8" fmla="*/ 475 w 550"/>
                <a:gd name="T9" fmla="*/ 130 h 516"/>
                <a:gd name="T10" fmla="*/ 433 w 550"/>
                <a:gd name="T11" fmla="*/ 153 h 516"/>
                <a:gd name="T12" fmla="*/ 397 w 550"/>
                <a:gd name="T13" fmla="*/ 181 h 516"/>
                <a:gd name="T14" fmla="*/ 367 w 550"/>
                <a:gd name="T15" fmla="*/ 217 h 516"/>
                <a:gd name="T16" fmla="*/ 351 w 550"/>
                <a:gd name="T17" fmla="*/ 250 h 516"/>
                <a:gd name="T18" fmla="*/ 347 w 550"/>
                <a:gd name="T19" fmla="*/ 262 h 516"/>
                <a:gd name="T20" fmla="*/ 370 w 550"/>
                <a:gd name="T21" fmla="*/ 253 h 516"/>
                <a:gd name="T22" fmla="*/ 396 w 550"/>
                <a:gd name="T23" fmla="*/ 244 h 516"/>
                <a:gd name="T24" fmla="*/ 421 w 550"/>
                <a:gd name="T25" fmla="*/ 236 h 516"/>
                <a:gd name="T26" fmla="*/ 447 w 550"/>
                <a:gd name="T27" fmla="*/ 231 h 516"/>
                <a:gd name="T28" fmla="*/ 474 w 550"/>
                <a:gd name="T29" fmla="*/ 227 h 516"/>
                <a:gd name="T30" fmla="*/ 458 w 550"/>
                <a:gd name="T31" fmla="*/ 232 h 516"/>
                <a:gd name="T32" fmla="*/ 421 w 550"/>
                <a:gd name="T33" fmla="*/ 241 h 516"/>
                <a:gd name="T34" fmla="*/ 387 w 550"/>
                <a:gd name="T35" fmla="*/ 256 h 516"/>
                <a:gd name="T36" fmla="*/ 354 w 550"/>
                <a:gd name="T37" fmla="*/ 272 h 516"/>
                <a:gd name="T38" fmla="*/ 326 w 550"/>
                <a:gd name="T39" fmla="*/ 294 h 516"/>
                <a:gd name="T40" fmla="*/ 310 w 550"/>
                <a:gd name="T41" fmla="*/ 312 h 516"/>
                <a:gd name="T42" fmla="*/ 297 w 550"/>
                <a:gd name="T43" fmla="*/ 330 h 516"/>
                <a:gd name="T44" fmla="*/ 285 w 550"/>
                <a:gd name="T45" fmla="*/ 353 h 516"/>
                <a:gd name="T46" fmla="*/ 312 w 550"/>
                <a:gd name="T47" fmla="*/ 356 h 516"/>
                <a:gd name="T48" fmla="*/ 357 w 550"/>
                <a:gd name="T49" fmla="*/ 356 h 516"/>
                <a:gd name="T50" fmla="*/ 405 w 550"/>
                <a:gd name="T51" fmla="*/ 356 h 516"/>
                <a:gd name="T52" fmla="*/ 451 w 550"/>
                <a:gd name="T53" fmla="*/ 363 h 516"/>
                <a:gd name="T54" fmla="*/ 493 w 550"/>
                <a:gd name="T55" fmla="*/ 379 h 516"/>
                <a:gd name="T56" fmla="*/ 506 w 550"/>
                <a:gd name="T57" fmla="*/ 389 h 516"/>
                <a:gd name="T58" fmla="*/ 469 w 550"/>
                <a:gd name="T59" fmla="*/ 371 h 516"/>
                <a:gd name="T60" fmla="*/ 426 w 550"/>
                <a:gd name="T61" fmla="*/ 362 h 516"/>
                <a:gd name="T62" fmla="*/ 379 w 550"/>
                <a:gd name="T63" fmla="*/ 362 h 516"/>
                <a:gd name="T64" fmla="*/ 326 w 550"/>
                <a:gd name="T65" fmla="*/ 366 h 516"/>
                <a:gd name="T66" fmla="*/ 268 w 550"/>
                <a:gd name="T67" fmla="*/ 375 h 516"/>
                <a:gd name="T68" fmla="*/ 222 w 550"/>
                <a:gd name="T69" fmla="*/ 425 h 516"/>
                <a:gd name="T70" fmla="*/ 171 w 550"/>
                <a:gd name="T71" fmla="*/ 465 h 516"/>
                <a:gd name="T72" fmla="*/ 120 w 550"/>
                <a:gd name="T73" fmla="*/ 493 h 516"/>
                <a:gd name="T74" fmla="*/ 69 w 550"/>
                <a:gd name="T75" fmla="*/ 510 h 516"/>
                <a:gd name="T76" fmla="*/ 26 w 550"/>
                <a:gd name="T77" fmla="*/ 516 h 516"/>
                <a:gd name="T78" fmla="*/ 22 w 550"/>
                <a:gd name="T79" fmla="*/ 490 h 516"/>
                <a:gd name="T80" fmla="*/ 80 w 550"/>
                <a:gd name="T81" fmla="*/ 487 h 516"/>
                <a:gd name="T82" fmla="*/ 127 w 550"/>
                <a:gd name="T83" fmla="*/ 472 h 516"/>
                <a:gd name="T84" fmla="*/ 168 w 550"/>
                <a:gd name="T85" fmla="*/ 452 h 516"/>
                <a:gd name="T86" fmla="*/ 204 w 550"/>
                <a:gd name="T87" fmla="*/ 425 h 516"/>
                <a:gd name="T88" fmla="*/ 238 w 550"/>
                <a:gd name="T89" fmla="*/ 393 h 516"/>
                <a:gd name="T90" fmla="*/ 227 w 550"/>
                <a:gd name="T91" fmla="*/ 357 h 516"/>
                <a:gd name="T92" fmla="*/ 206 w 550"/>
                <a:gd name="T93" fmla="*/ 329 h 516"/>
                <a:gd name="T94" fmla="*/ 177 w 550"/>
                <a:gd name="T95" fmla="*/ 307 h 516"/>
                <a:gd name="T96" fmla="*/ 157 w 550"/>
                <a:gd name="T97" fmla="*/ 289 h 516"/>
                <a:gd name="T98" fmla="*/ 188 w 550"/>
                <a:gd name="T99" fmla="*/ 171 h 516"/>
                <a:gd name="T100" fmla="*/ 213 w 550"/>
                <a:gd name="T101" fmla="*/ 257 h 516"/>
                <a:gd name="T102" fmla="*/ 239 w 550"/>
                <a:gd name="T103" fmla="*/ 343 h 516"/>
                <a:gd name="T104" fmla="*/ 270 w 550"/>
                <a:gd name="T105" fmla="*/ 344 h 516"/>
                <a:gd name="T106" fmla="*/ 299 w 550"/>
                <a:gd name="T107" fmla="*/ 300 h 516"/>
                <a:gd name="T108" fmla="*/ 329 w 550"/>
                <a:gd name="T109" fmla="*/ 253 h 516"/>
                <a:gd name="T110" fmla="*/ 351 w 550"/>
                <a:gd name="T111" fmla="*/ 117 h 516"/>
                <a:gd name="T112" fmla="*/ 354 w 550"/>
                <a:gd name="T113" fmla="*/ 152 h 516"/>
                <a:gd name="T114" fmla="*/ 358 w 550"/>
                <a:gd name="T115" fmla="*/ 212 h 516"/>
                <a:gd name="T116" fmla="*/ 392 w 550"/>
                <a:gd name="T117" fmla="*/ 163 h 516"/>
                <a:gd name="T118" fmla="*/ 421 w 550"/>
                <a:gd name="T119" fmla="*/ 125 h 516"/>
                <a:gd name="T120" fmla="*/ 448 w 550"/>
                <a:gd name="T121" fmla="*/ 89 h 516"/>
                <a:gd name="T122" fmla="*/ 474 w 550"/>
                <a:gd name="T123" fmla="*/ 50 h 516"/>
                <a:gd name="T124" fmla="*/ 496 w 550"/>
                <a:gd name="T125" fmla="*/ 0 h 5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0"/>
                <a:gd name="T190" fmla="*/ 0 h 516"/>
                <a:gd name="T191" fmla="*/ 550 w 550"/>
                <a:gd name="T192" fmla="*/ 516 h 5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0" h="516">
                  <a:moveTo>
                    <a:pt x="496" y="0"/>
                  </a:moveTo>
                  <a:lnTo>
                    <a:pt x="491" y="21"/>
                  </a:lnTo>
                  <a:lnTo>
                    <a:pt x="484" y="40"/>
                  </a:lnTo>
                  <a:lnTo>
                    <a:pt x="478" y="58"/>
                  </a:lnTo>
                  <a:lnTo>
                    <a:pt x="469" y="76"/>
                  </a:lnTo>
                  <a:lnTo>
                    <a:pt x="458" y="93"/>
                  </a:lnTo>
                  <a:lnTo>
                    <a:pt x="447" y="111"/>
                  </a:lnTo>
                  <a:lnTo>
                    <a:pt x="435" y="127"/>
                  </a:lnTo>
                  <a:lnTo>
                    <a:pt x="423" y="144"/>
                  </a:lnTo>
                  <a:lnTo>
                    <a:pt x="550" y="94"/>
                  </a:lnTo>
                  <a:lnTo>
                    <a:pt x="534" y="100"/>
                  </a:lnTo>
                  <a:lnTo>
                    <a:pt x="520" y="108"/>
                  </a:lnTo>
                  <a:lnTo>
                    <a:pt x="505" y="114"/>
                  </a:lnTo>
                  <a:lnTo>
                    <a:pt x="489" y="122"/>
                  </a:lnTo>
                  <a:lnTo>
                    <a:pt x="475" y="130"/>
                  </a:lnTo>
                  <a:lnTo>
                    <a:pt x="461" y="137"/>
                  </a:lnTo>
                  <a:lnTo>
                    <a:pt x="447" y="145"/>
                  </a:lnTo>
                  <a:lnTo>
                    <a:pt x="433" y="153"/>
                  </a:lnTo>
                  <a:lnTo>
                    <a:pt x="420" y="162"/>
                  </a:lnTo>
                  <a:lnTo>
                    <a:pt x="407" y="171"/>
                  </a:lnTo>
                  <a:lnTo>
                    <a:pt x="397" y="181"/>
                  </a:lnTo>
                  <a:lnTo>
                    <a:pt x="385" y="193"/>
                  </a:lnTo>
                  <a:lnTo>
                    <a:pt x="376" y="204"/>
                  </a:lnTo>
                  <a:lnTo>
                    <a:pt x="367" y="217"/>
                  </a:lnTo>
                  <a:lnTo>
                    <a:pt x="360" y="231"/>
                  </a:lnTo>
                  <a:lnTo>
                    <a:pt x="354" y="247"/>
                  </a:lnTo>
                  <a:lnTo>
                    <a:pt x="351" y="250"/>
                  </a:lnTo>
                  <a:lnTo>
                    <a:pt x="349" y="254"/>
                  </a:lnTo>
                  <a:lnTo>
                    <a:pt x="347" y="258"/>
                  </a:lnTo>
                  <a:lnTo>
                    <a:pt x="347" y="262"/>
                  </a:lnTo>
                  <a:lnTo>
                    <a:pt x="354" y="258"/>
                  </a:lnTo>
                  <a:lnTo>
                    <a:pt x="362" y="256"/>
                  </a:lnTo>
                  <a:lnTo>
                    <a:pt x="370" y="253"/>
                  </a:lnTo>
                  <a:lnTo>
                    <a:pt x="379" y="249"/>
                  </a:lnTo>
                  <a:lnTo>
                    <a:pt x="387" y="247"/>
                  </a:lnTo>
                  <a:lnTo>
                    <a:pt x="396" y="244"/>
                  </a:lnTo>
                  <a:lnTo>
                    <a:pt x="403" y="241"/>
                  </a:lnTo>
                  <a:lnTo>
                    <a:pt x="412" y="239"/>
                  </a:lnTo>
                  <a:lnTo>
                    <a:pt x="421" y="236"/>
                  </a:lnTo>
                  <a:lnTo>
                    <a:pt x="430" y="235"/>
                  </a:lnTo>
                  <a:lnTo>
                    <a:pt x="439" y="232"/>
                  </a:lnTo>
                  <a:lnTo>
                    <a:pt x="447" y="231"/>
                  </a:lnTo>
                  <a:lnTo>
                    <a:pt x="456" y="230"/>
                  </a:lnTo>
                  <a:lnTo>
                    <a:pt x="465" y="229"/>
                  </a:lnTo>
                  <a:lnTo>
                    <a:pt x="474" y="227"/>
                  </a:lnTo>
                  <a:lnTo>
                    <a:pt x="482" y="227"/>
                  </a:lnTo>
                  <a:lnTo>
                    <a:pt x="470" y="230"/>
                  </a:lnTo>
                  <a:lnTo>
                    <a:pt x="458" y="232"/>
                  </a:lnTo>
                  <a:lnTo>
                    <a:pt x="446" y="235"/>
                  </a:lnTo>
                  <a:lnTo>
                    <a:pt x="434" y="239"/>
                  </a:lnTo>
                  <a:lnTo>
                    <a:pt x="421" y="241"/>
                  </a:lnTo>
                  <a:lnTo>
                    <a:pt x="410" y="247"/>
                  </a:lnTo>
                  <a:lnTo>
                    <a:pt x="398" y="250"/>
                  </a:lnTo>
                  <a:lnTo>
                    <a:pt x="387" y="256"/>
                  </a:lnTo>
                  <a:lnTo>
                    <a:pt x="375" y="261"/>
                  </a:lnTo>
                  <a:lnTo>
                    <a:pt x="365" y="266"/>
                  </a:lnTo>
                  <a:lnTo>
                    <a:pt x="354" y="272"/>
                  </a:lnTo>
                  <a:lnTo>
                    <a:pt x="344" y="279"/>
                  </a:lnTo>
                  <a:lnTo>
                    <a:pt x="335" y="286"/>
                  </a:lnTo>
                  <a:lnTo>
                    <a:pt x="326" y="294"/>
                  </a:lnTo>
                  <a:lnTo>
                    <a:pt x="317" y="302"/>
                  </a:lnTo>
                  <a:lnTo>
                    <a:pt x="310" y="311"/>
                  </a:lnTo>
                  <a:lnTo>
                    <a:pt x="310" y="312"/>
                  </a:lnTo>
                  <a:lnTo>
                    <a:pt x="306" y="316"/>
                  </a:lnTo>
                  <a:lnTo>
                    <a:pt x="302" y="322"/>
                  </a:lnTo>
                  <a:lnTo>
                    <a:pt x="297" y="330"/>
                  </a:lnTo>
                  <a:lnTo>
                    <a:pt x="292" y="339"/>
                  </a:lnTo>
                  <a:lnTo>
                    <a:pt x="288" y="347"/>
                  </a:lnTo>
                  <a:lnTo>
                    <a:pt x="285" y="353"/>
                  </a:lnTo>
                  <a:lnTo>
                    <a:pt x="285" y="356"/>
                  </a:lnTo>
                  <a:lnTo>
                    <a:pt x="298" y="356"/>
                  </a:lnTo>
                  <a:lnTo>
                    <a:pt x="312" y="356"/>
                  </a:lnTo>
                  <a:lnTo>
                    <a:pt x="326" y="356"/>
                  </a:lnTo>
                  <a:lnTo>
                    <a:pt x="342" y="356"/>
                  </a:lnTo>
                  <a:lnTo>
                    <a:pt x="357" y="356"/>
                  </a:lnTo>
                  <a:lnTo>
                    <a:pt x="372" y="356"/>
                  </a:lnTo>
                  <a:lnTo>
                    <a:pt x="389" y="356"/>
                  </a:lnTo>
                  <a:lnTo>
                    <a:pt x="405" y="356"/>
                  </a:lnTo>
                  <a:lnTo>
                    <a:pt x="420" y="358"/>
                  </a:lnTo>
                  <a:lnTo>
                    <a:pt x="435" y="359"/>
                  </a:lnTo>
                  <a:lnTo>
                    <a:pt x="451" y="363"/>
                  </a:lnTo>
                  <a:lnTo>
                    <a:pt x="465" y="367"/>
                  </a:lnTo>
                  <a:lnTo>
                    <a:pt x="479" y="372"/>
                  </a:lnTo>
                  <a:lnTo>
                    <a:pt x="493" y="379"/>
                  </a:lnTo>
                  <a:lnTo>
                    <a:pt x="506" y="388"/>
                  </a:lnTo>
                  <a:lnTo>
                    <a:pt x="518" y="398"/>
                  </a:lnTo>
                  <a:lnTo>
                    <a:pt x="506" y="389"/>
                  </a:lnTo>
                  <a:lnTo>
                    <a:pt x="493" y="381"/>
                  </a:lnTo>
                  <a:lnTo>
                    <a:pt x="482" y="376"/>
                  </a:lnTo>
                  <a:lnTo>
                    <a:pt x="469" y="371"/>
                  </a:lnTo>
                  <a:lnTo>
                    <a:pt x="455" y="367"/>
                  </a:lnTo>
                  <a:lnTo>
                    <a:pt x="440" y="365"/>
                  </a:lnTo>
                  <a:lnTo>
                    <a:pt x="426" y="362"/>
                  </a:lnTo>
                  <a:lnTo>
                    <a:pt x="411" y="362"/>
                  </a:lnTo>
                  <a:lnTo>
                    <a:pt x="394" y="361"/>
                  </a:lnTo>
                  <a:lnTo>
                    <a:pt x="379" y="362"/>
                  </a:lnTo>
                  <a:lnTo>
                    <a:pt x="362" y="363"/>
                  </a:lnTo>
                  <a:lnTo>
                    <a:pt x="344" y="365"/>
                  </a:lnTo>
                  <a:lnTo>
                    <a:pt x="326" y="366"/>
                  </a:lnTo>
                  <a:lnTo>
                    <a:pt x="308" y="368"/>
                  </a:lnTo>
                  <a:lnTo>
                    <a:pt x="289" y="372"/>
                  </a:lnTo>
                  <a:lnTo>
                    <a:pt x="268" y="375"/>
                  </a:lnTo>
                  <a:lnTo>
                    <a:pt x="254" y="393"/>
                  </a:lnTo>
                  <a:lnTo>
                    <a:pt x="239" y="410"/>
                  </a:lnTo>
                  <a:lnTo>
                    <a:pt x="222" y="425"/>
                  </a:lnTo>
                  <a:lnTo>
                    <a:pt x="206" y="439"/>
                  </a:lnTo>
                  <a:lnTo>
                    <a:pt x="189" y="452"/>
                  </a:lnTo>
                  <a:lnTo>
                    <a:pt x="171" y="465"/>
                  </a:lnTo>
                  <a:lnTo>
                    <a:pt x="154" y="475"/>
                  </a:lnTo>
                  <a:lnTo>
                    <a:pt x="136" y="484"/>
                  </a:lnTo>
                  <a:lnTo>
                    <a:pt x="120" y="493"/>
                  </a:lnTo>
                  <a:lnTo>
                    <a:pt x="102" y="499"/>
                  </a:lnTo>
                  <a:lnTo>
                    <a:pt x="86" y="506"/>
                  </a:lnTo>
                  <a:lnTo>
                    <a:pt x="69" y="510"/>
                  </a:lnTo>
                  <a:lnTo>
                    <a:pt x="54" y="513"/>
                  </a:lnTo>
                  <a:lnTo>
                    <a:pt x="40" y="515"/>
                  </a:lnTo>
                  <a:lnTo>
                    <a:pt x="26" y="516"/>
                  </a:lnTo>
                  <a:lnTo>
                    <a:pt x="13" y="516"/>
                  </a:lnTo>
                  <a:lnTo>
                    <a:pt x="0" y="490"/>
                  </a:lnTo>
                  <a:lnTo>
                    <a:pt x="22" y="490"/>
                  </a:lnTo>
                  <a:lnTo>
                    <a:pt x="43" y="490"/>
                  </a:lnTo>
                  <a:lnTo>
                    <a:pt x="62" y="489"/>
                  </a:lnTo>
                  <a:lnTo>
                    <a:pt x="80" y="487"/>
                  </a:lnTo>
                  <a:lnTo>
                    <a:pt x="96" y="483"/>
                  </a:lnTo>
                  <a:lnTo>
                    <a:pt x="113" y="479"/>
                  </a:lnTo>
                  <a:lnTo>
                    <a:pt x="127" y="472"/>
                  </a:lnTo>
                  <a:lnTo>
                    <a:pt x="141" y="467"/>
                  </a:lnTo>
                  <a:lnTo>
                    <a:pt x="155" y="460"/>
                  </a:lnTo>
                  <a:lnTo>
                    <a:pt x="168" y="452"/>
                  </a:lnTo>
                  <a:lnTo>
                    <a:pt x="181" y="444"/>
                  </a:lnTo>
                  <a:lnTo>
                    <a:pt x="193" y="435"/>
                  </a:lnTo>
                  <a:lnTo>
                    <a:pt x="204" y="425"/>
                  </a:lnTo>
                  <a:lnTo>
                    <a:pt x="216" y="415"/>
                  </a:lnTo>
                  <a:lnTo>
                    <a:pt x="227" y="404"/>
                  </a:lnTo>
                  <a:lnTo>
                    <a:pt x="238" y="393"/>
                  </a:lnTo>
                  <a:lnTo>
                    <a:pt x="236" y="380"/>
                  </a:lnTo>
                  <a:lnTo>
                    <a:pt x="233" y="368"/>
                  </a:lnTo>
                  <a:lnTo>
                    <a:pt x="227" y="357"/>
                  </a:lnTo>
                  <a:lnTo>
                    <a:pt x="221" y="347"/>
                  </a:lnTo>
                  <a:lnTo>
                    <a:pt x="213" y="338"/>
                  </a:lnTo>
                  <a:lnTo>
                    <a:pt x="206" y="329"/>
                  </a:lnTo>
                  <a:lnTo>
                    <a:pt x="195" y="320"/>
                  </a:lnTo>
                  <a:lnTo>
                    <a:pt x="185" y="312"/>
                  </a:lnTo>
                  <a:lnTo>
                    <a:pt x="177" y="307"/>
                  </a:lnTo>
                  <a:lnTo>
                    <a:pt x="171" y="302"/>
                  </a:lnTo>
                  <a:lnTo>
                    <a:pt x="163" y="295"/>
                  </a:lnTo>
                  <a:lnTo>
                    <a:pt x="157" y="289"/>
                  </a:lnTo>
                  <a:lnTo>
                    <a:pt x="217" y="322"/>
                  </a:lnTo>
                  <a:lnTo>
                    <a:pt x="179" y="143"/>
                  </a:lnTo>
                  <a:lnTo>
                    <a:pt x="188" y="171"/>
                  </a:lnTo>
                  <a:lnTo>
                    <a:pt x="195" y="200"/>
                  </a:lnTo>
                  <a:lnTo>
                    <a:pt x="204" y="229"/>
                  </a:lnTo>
                  <a:lnTo>
                    <a:pt x="213" y="257"/>
                  </a:lnTo>
                  <a:lnTo>
                    <a:pt x="222" y="285"/>
                  </a:lnTo>
                  <a:lnTo>
                    <a:pt x="230" y="315"/>
                  </a:lnTo>
                  <a:lnTo>
                    <a:pt x="239" y="343"/>
                  </a:lnTo>
                  <a:lnTo>
                    <a:pt x="248" y="371"/>
                  </a:lnTo>
                  <a:lnTo>
                    <a:pt x="258" y="358"/>
                  </a:lnTo>
                  <a:lnTo>
                    <a:pt x="270" y="344"/>
                  </a:lnTo>
                  <a:lnTo>
                    <a:pt x="280" y="330"/>
                  </a:lnTo>
                  <a:lnTo>
                    <a:pt x="289" y="316"/>
                  </a:lnTo>
                  <a:lnTo>
                    <a:pt x="299" y="300"/>
                  </a:lnTo>
                  <a:lnTo>
                    <a:pt x="310" y="285"/>
                  </a:lnTo>
                  <a:lnTo>
                    <a:pt x="319" y="268"/>
                  </a:lnTo>
                  <a:lnTo>
                    <a:pt x="329" y="253"/>
                  </a:lnTo>
                  <a:lnTo>
                    <a:pt x="339" y="208"/>
                  </a:lnTo>
                  <a:lnTo>
                    <a:pt x="348" y="162"/>
                  </a:lnTo>
                  <a:lnTo>
                    <a:pt x="351" y="117"/>
                  </a:lnTo>
                  <a:lnTo>
                    <a:pt x="347" y="73"/>
                  </a:lnTo>
                  <a:lnTo>
                    <a:pt x="353" y="112"/>
                  </a:lnTo>
                  <a:lnTo>
                    <a:pt x="354" y="152"/>
                  </a:lnTo>
                  <a:lnTo>
                    <a:pt x="353" y="190"/>
                  </a:lnTo>
                  <a:lnTo>
                    <a:pt x="348" y="231"/>
                  </a:lnTo>
                  <a:lnTo>
                    <a:pt x="358" y="212"/>
                  </a:lnTo>
                  <a:lnTo>
                    <a:pt x="370" y="194"/>
                  </a:lnTo>
                  <a:lnTo>
                    <a:pt x="380" y="179"/>
                  </a:lnTo>
                  <a:lnTo>
                    <a:pt x="392" y="163"/>
                  </a:lnTo>
                  <a:lnTo>
                    <a:pt x="402" y="150"/>
                  </a:lnTo>
                  <a:lnTo>
                    <a:pt x="412" y="137"/>
                  </a:lnTo>
                  <a:lnTo>
                    <a:pt x="421" y="125"/>
                  </a:lnTo>
                  <a:lnTo>
                    <a:pt x="430" y="113"/>
                  </a:lnTo>
                  <a:lnTo>
                    <a:pt x="439" y="102"/>
                  </a:lnTo>
                  <a:lnTo>
                    <a:pt x="448" y="89"/>
                  </a:lnTo>
                  <a:lnTo>
                    <a:pt x="457" y="77"/>
                  </a:lnTo>
                  <a:lnTo>
                    <a:pt x="466" y="64"/>
                  </a:lnTo>
                  <a:lnTo>
                    <a:pt x="474" y="50"/>
                  </a:lnTo>
                  <a:lnTo>
                    <a:pt x="482" y="35"/>
                  </a:lnTo>
                  <a:lnTo>
                    <a:pt x="488" y="18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rgbClr val="8041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27"/>
          <p:cNvGrpSpPr>
            <a:grpSpLocks/>
          </p:cNvGrpSpPr>
          <p:nvPr/>
        </p:nvGrpSpPr>
        <p:grpSpPr bwMode="auto">
          <a:xfrm rot="4937768">
            <a:off x="1420516" y="3548337"/>
            <a:ext cx="1087438" cy="1090613"/>
            <a:chOff x="3155" y="2736"/>
            <a:chExt cx="685" cy="687"/>
          </a:xfrm>
        </p:grpSpPr>
        <p:sp>
          <p:nvSpPr>
            <p:cNvPr id="19" name="Freeform 28"/>
            <p:cNvSpPr>
              <a:spLocks/>
            </p:cNvSpPr>
            <p:nvPr/>
          </p:nvSpPr>
          <p:spPr bwMode="auto">
            <a:xfrm>
              <a:off x="3155" y="2736"/>
              <a:ext cx="685" cy="687"/>
            </a:xfrm>
            <a:custGeom>
              <a:avLst/>
              <a:gdLst>
                <a:gd name="T0" fmla="*/ 587 w 685"/>
                <a:gd name="T1" fmla="*/ 113 h 687"/>
                <a:gd name="T2" fmla="*/ 608 w 685"/>
                <a:gd name="T3" fmla="*/ 100 h 687"/>
                <a:gd name="T4" fmla="*/ 619 w 685"/>
                <a:gd name="T5" fmla="*/ 182 h 687"/>
                <a:gd name="T6" fmla="*/ 663 w 685"/>
                <a:gd name="T7" fmla="*/ 175 h 687"/>
                <a:gd name="T8" fmla="*/ 676 w 685"/>
                <a:gd name="T9" fmla="*/ 191 h 687"/>
                <a:gd name="T10" fmla="*/ 650 w 685"/>
                <a:gd name="T11" fmla="*/ 234 h 687"/>
                <a:gd name="T12" fmla="*/ 619 w 685"/>
                <a:gd name="T13" fmla="*/ 271 h 687"/>
                <a:gd name="T14" fmla="*/ 582 w 685"/>
                <a:gd name="T15" fmla="*/ 304 h 687"/>
                <a:gd name="T16" fmla="*/ 561 w 685"/>
                <a:gd name="T17" fmla="*/ 316 h 687"/>
                <a:gd name="T18" fmla="*/ 588 w 685"/>
                <a:gd name="T19" fmla="*/ 329 h 687"/>
                <a:gd name="T20" fmla="*/ 630 w 685"/>
                <a:gd name="T21" fmla="*/ 348 h 687"/>
                <a:gd name="T22" fmla="*/ 662 w 685"/>
                <a:gd name="T23" fmla="*/ 360 h 687"/>
                <a:gd name="T24" fmla="*/ 654 w 685"/>
                <a:gd name="T25" fmla="*/ 374 h 687"/>
                <a:gd name="T26" fmla="*/ 627 w 685"/>
                <a:gd name="T27" fmla="*/ 403 h 687"/>
                <a:gd name="T28" fmla="*/ 596 w 685"/>
                <a:gd name="T29" fmla="*/ 426 h 687"/>
                <a:gd name="T30" fmla="*/ 561 w 685"/>
                <a:gd name="T31" fmla="*/ 445 h 687"/>
                <a:gd name="T32" fmla="*/ 555 w 685"/>
                <a:gd name="T33" fmla="*/ 462 h 687"/>
                <a:gd name="T34" fmla="*/ 583 w 685"/>
                <a:gd name="T35" fmla="*/ 474 h 687"/>
                <a:gd name="T36" fmla="*/ 596 w 685"/>
                <a:gd name="T37" fmla="*/ 484 h 687"/>
                <a:gd name="T38" fmla="*/ 561 w 685"/>
                <a:gd name="T39" fmla="*/ 497 h 687"/>
                <a:gd name="T40" fmla="*/ 578 w 685"/>
                <a:gd name="T41" fmla="*/ 522 h 687"/>
                <a:gd name="T42" fmla="*/ 615 w 685"/>
                <a:gd name="T43" fmla="*/ 573 h 687"/>
                <a:gd name="T44" fmla="*/ 612 w 685"/>
                <a:gd name="T45" fmla="*/ 601 h 687"/>
                <a:gd name="T46" fmla="*/ 555 w 685"/>
                <a:gd name="T47" fmla="*/ 619 h 687"/>
                <a:gd name="T48" fmla="*/ 500 w 685"/>
                <a:gd name="T49" fmla="*/ 637 h 687"/>
                <a:gd name="T50" fmla="*/ 442 w 685"/>
                <a:gd name="T51" fmla="*/ 641 h 687"/>
                <a:gd name="T52" fmla="*/ 407 w 685"/>
                <a:gd name="T53" fmla="*/ 634 h 687"/>
                <a:gd name="T54" fmla="*/ 392 w 685"/>
                <a:gd name="T55" fmla="*/ 665 h 687"/>
                <a:gd name="T56" fmla="*/ 355 w 685"/>
                <a:gd name="T57" fmla="*/ 638 h 687"/>
                <a:gd name="T58" fmla="*/ 314 w 685"/>
                <a:gd name="T59" fmla="*/ 617 h 687"/>
                <a:gd name="T60" fmla="*/ 268 w 685"/>
                <a:gd name="T61" fmla="*/ 603 h 687"/>
                <a:gd name="T62" fmla="*/ 247 w 685"/>
                <a:gd name="T63" fmla="*/ 598 h 687"/>
                <a:gd name="T64" fmla="*/ 223 w 685"/>
                <a:gd name="T65" fmla="*/ 612 h 687"/>
                <a:gd name="T66" fmla="*/ 176 w 685"/>
                <a:gd name="T67" fmla="*/ 643 h 687"/>
                <a:gd name="T68" fmla="*/ 113 w 685"/>
                <a:gd name="T69" fmla="*/ 671 h 687"/>
                <a:gd name="T70" fmla="*/ 44 w 685"/>
                <a:gd name="T71" fmla="*/ 684 h 687"/>
                <a:gd name="T72" fmla="*/ 26 w 685"/>
                <a:gd name="T73" fmla="*/ 635 h 687"/>
                <a:gd name="T74" fmla="*/ 81 w 685"/>
                <a:gd name="T75" fmla="*/ 633 h 687"/>
                <a:gd name="T76" fmla="*/ 137 w 685"/>
                <a:gd name="T77" fmla="*/ 621 h 687"/>
                <a:gd name="T78" fmla="*/ 187 w 685"/>
                <a:gd name="T79" fmla="*/ 599 h 687"/>
                <a:gd name="T80" fmla="*/ 193 w 685"/>
                <a:gd name="T81" fmla="*/ 570 h 687"/>
                <a:gd name="T82" fmla="*/ 165 w 685"/>
                <a:gd name="T83" fmla="*/ 546 h 687"/>
                <a:gd name="T84" fmla="*/ 133 w 685"/>
                <a:gd name="T85" fmla="*/ 526 h 687"/>
                <a:gd name="T86" fmla="*/ 97 w 685"/>
                <a:gd name="T87" fmla="*/ 511 h 687"/>
                <a:gd name="T88" fmla="*/ 88 w 685"/>
                <a:gd name="T89" fmla="*/ 503 h 687"/>
                <a:gd name="T90" fmla="*/ 120 w 685"/>
                <a:gd name="T91" fmla="*/ 503 h 687"/>
                <a:gd name="T92" fmla="*/ 131 w 685"/>
                <a:gd name="T93" fmla="*/ 471 h 687"/>
                <a:gd name="T94" fmla="*/ 85 w 685"/>
                <a:gd name="T95" fmla="*/ 406 h 687"/>
                <a:gd name="T96" fmla="*/ 81 w 685"/>
                <a:gd name="T97" fmla="*/ 383 h 687"/>
                <a:gd name="T98" fmla="*/ 111 w 685"/>
                <a:gd name="T99" fmla="*/ 395 h 687"/>
                <a:gd name="T100" fmla="*/ 111 w 685"/>
                <a:gd name="T101" fmla="*/ 326 h 687"/>
                <a:gd name="T102" fmla="*/ 148 w 685"/>
                <a:gd name="T103" fmla="*/ 252 h 687"/>
                <a:gd name="T104" fmla="*/ 169 w 685"/>
                <a:gd name="T105" fmla="*/ 172 h 687"/>
                <a:gd name="T106" fmla="*/ 220 w 685"/>
                <a:gd name="T107" fmla="*/ 235 h 687"/>
                <a:gd name="T108" fmla="*/ 273 w 685"/>
                <a:gd name="T109" fmla="*/ 259 h 687"/>
                <a:gd name="T110" fmla="*/ 298 w 685"/>
                <a:gd name="T111" fmla="*/ 218 h 687"/>
                <a:gd name="T112" fmla="*/ 314 w 685"/>
                <a:gd name="T113" fmla="*/ 140 h 687"/>
                <a:gd name="T114" fmla="*/ 388 w 685"/>
                <a:gd name="T115" fmla="*/ 114 h 687"/>
                <a:gd name="T116" fmla="*/ 396 w 685"/>
                <a:gd name="T117" fmla="*/ 175 h 687"/>
                <a:gd name="T118" fmla="*/ 490 w 685"/>
                <a:gd name="T119" fmla="*/ 63 h 687"/>
                <a:gd name="T120" fmla="*/ 538 w 685"/>
                <a:gd name="T121" fmla="*/ 58 h 687"/>
                <a:gd name="T122" fmla="*/ 563 w 685"/>
                <a:gd name="T123" fmla="*/ 10 h 687"/>
                <a:gd name="T124" fmla="*/ 574 w 685"/>
                <a:gd name="T125" fmla="*/ 94 h 6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5"/>
                <a:gd name="T190" fmla="*/ 0 h 687"/>
                <a:gd name="T191" fmla="*/ 685 w 685"/>
                <a:gd name="T192" fmla="*/ 687 h 6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5" h="687">
                  <a:moveTo>
                    <a:pt x="574" y="117"/>
                  </a:moveTo>
                  <a:lnTo>
                    <a:pt x="578" y="116"/>
                  </a:lnTo>
                  <a:lnTo>
                    <a:pt x="582" y="114"/>
                  </a:lnTo>
                  <a:lnTo>
                    <a:pt x="587" y="113"/>
                  </a:lnTo>
                  <a:lnTo>
                    <a:pt x="592" y="111"/>
                  </a:lnTo>
                  <a:lnTo>
                    <a:pt x="597" y="108"/>
                  </a:lnTo>
                  <a:lnTo>
                    <a:pt x="603" y="104"/>
                  </a:lnTo>
                  <a:lnTo>
                    <a:pt x="608" y="100"/>
                  </a:lnTo>
                  <a:lnTo>
                    <a:pt x="614" y="96"/>
                  </a:lnTo>
                  <a:lnTo>
                    <a:pt x="599" y="179"/>
                  </a:lnTo>
                  <a:lnTo>
                    <a:pt x="609" y="181"/>
                  </a:lnTo>
                  <a:lnTo>
                    <a:pt x="619" y="182"/>
                  </a:lnTo>
                  <a:lnTo>
                    <a:pt x="630" y="182"/>
                  </a:lnTo>
                  <a:lnTo>
                    <a:pt x="640" y="180"/>
                  </a:lnTo>
                  <a:lnTo>
                    <a:pt x="651" y="179"/>
                  </a:lnTo>
                  <a:lnTo>
                    <a:pt x="663" y="175"/>
                  </a:lnTo>
                  <a:lnTo>
                    <a:pt x="674" y="171"/>
                  </a:lnTo>
                  <a:lnTo>
                    <a:pt x="685" y="167"/>
                  </a:lnTo>
                  <a:lnTo>
                    <a:pt x="681" y="180"/>
                  </a:lnTo>
                  <a:lnTo>
                    <a:pt x="676" y="191"/>
                  </a:lnTo>
                  <a:lnTo>
                    <a:pt x="669" y="202"/>
                  </a:lnTo>
                  <a:lnTo>
                    <a:pt x="664" y="213"/>
                  </a:lnTo>
                  <a:lnTo>
                    <a:pt x="658" y="223"/>
                  </a:lnTo>
                  <a:lnTo>
                    <a:pt x="650" y="234"/>
                  </a:lnTo>
                  <a:lnTo>
                    <a:pt x="644" y="244"/>
                  </a:lnTo>
                  <a:lnTo>
                    <a:pt x="636" y="253"/>
                  </a:lnTo>
                  <a:lnTo>
                    <a:pt x="628" y="262"/>
                  </a:lnTo>
                  <a:lnTo>
                    <a:pt x="619" y="271"/>
                  </a:lnTo>
                  <a:lnTo>
                    <a:pt x="610" y="280"/>
                  </a:lnTo>
                  <a:lnTo>
                    <a:pt x="601" y="288"/>
                  </a:lnTo>
                  <a:lnTo>
                    <a:pt x="592" y="297"/>
                  </a:lnTo>
                  <a:lnTo>
                    <a:pt x="582" y="304"/>
                  </a:lnTo>
                  <a:lnTo>
                    <a:pt x="572" y="312"/>
                  </a:lnTo>
                  <a:lnTo>
                    <a:pt x="561" y="318"/>
                  </a:lnTo>
                  <a:lnTo>
                    <a:pt x="560" y="317"/>
                  </a:lnTo>
                  <a:lnTo>
                    <a:pt x="561" y="316"/>
                  </a:lnTo>
                  <a:lnTo>
                    <a:pt x="565" y="317"/>
                  </a:lnTo>
                  <a:lnTo>
                    <a:pt x="572" y="321"/>
                  </a:lnTo>
                  <a:lnTo>
                    <a:pt x="579" y="324"/>
                  </a:lnTo>
                  <a:lnTo>
                    <a:pt x="588" y="329"/>
                  </a:lnTo>
                  <a:lnTo>
                    <a:pt x="599" y="334"/>
                  </a:lnTo>
                  <a:lnTo>
                    <a:pt x="609" y="339"/>
                  </a:lnTo>
                  <a:lnTo>
                    <a:pt x="619" y="344"/>
                  </a:lnTo>
                  <a:lnTo>
                    <a:pt x="630" y="348"/>
                  </a:lnTo>
                  <a:lnTo>
                    <a:pt x="640" y="353"/>
                  </a:lnTo>
                  <a:lnTo>
                    <a:pt x="649" y="357"/>
                  </a:lnTo>
                  <a:lnTo>
                    <a:pt x="656" y="358"/>
                  </a:lnTo>
                  <a:lnTo>
                    <a:pt x="662" y="360"/>
                  </a:lnTo>
                  <a:lnTo>
                    <a:pt x="665" y="360"/>
                  </a:lnTo>
                  <a:lnTo>
                    <a:pt x="665" y="357"/>
                  </a:lnTo>
                  <a:lnTo>
                    <a:pt x="660" y="366"/>
                  </a:lnTo>
                  <a:lnTo>
                    <a:pt x="654" y="374"/>
                  </a:lnTo>
                  <a:lnTo>
                    <a:pt x="647" y="381"/>
                  </a:lnTo>
                  <a:lnTo>
                    <a:pt x="641" y="389"/>
                  </a:lnTo>
                  <a:lnTo>
                    <a:pt x="633" y="397"/>
                  </a:lnTo>
                  <a:lnTo>
                    <a:pt x="627" y="403"/>
                  </a:lnTo>
                  <a:lnTo>
                    <a:pt x="619" y="410"/>
                  </a:lnTo>
                  <a:lnTo>
                    <a:pt x="612" y="415"/>
                  </a:lnTo>
                  <a:lnTo>
                    <a:pt x="604" y="421"/>
                  </a:lnTo>
                  <a:lnTo>
                    <a:pt x="596" y="426"/>
                  </a:lnTo>
                  <a:lnTo>
                    <a:pt x="587" y="431"/>
                  </a:lnTo>
                  <a:lnTo>
                    <a:pt x="578" y="436"/>
                  </a:lnTo>
                  <a:lnTo>
                    <a:pt x="570" y="440"/>
                  </a:lnTo>
                  <a:lnTo>
                    <a:pt x="561" y="445"/>
                  </a:lnTo>
                  <a:lnTo>
                    <a:pt x="552" y="451"/>
                  </a:lnTo>
                  <a:lnTo>
                    <a:pt x="542" y="456"/>
                  </a:lnTo>
                  <a:lnTo>
                    <a:pt x="549" y="460"/>
                  </a:lnTo>
                  <a:lnTo>
                    <a:pt x="555" y="462"/>
                  </a:lnTo>
                  <a:lnTo>
                    <a:pt x="561" y="466"/>
                  </a:lnTo>
                  <a:lnTo>
                    <a:pt x="568" y="469"/>
                  </a:lnTo>
                  <a:lnTo>
                    <a:pt x="576" y="471"/>
                  </a:lnTo>
                  <a:lnTo>
                    <a:pt x="583" y="474"/>
                  </a:lnTo>
                  <a:lnTo>
                    <a:pt x="594" y="478"/>
                  </a:lnTo>
                  <a:lnTo>
                    <a:pt x="604" y="480"/>
                  </a:lnTo>
                  <a:lnTo>
                    <a:pt x="601" y="483"/>
                  </a:lnTo>
                  <a:lnTo>
                    <a:pt x="596" y="484"/>
                  </a:lnTo>
                  <a:lnTo>
                    <a:pt x="588" y="488"/>
                  </a:lnTo>
                  <a:lnTo>
                    <a:pt x="578" y="490"/>
                  </a:lnTo>
                  <a:lnTo>
                    <a:pt x="569" y="494"/>
                  </a:lnTo>
                  <a:lnTo>
                    <a:pt x="561" y="497"/>
                  </a:lnTo>
                  <a:lnTo>
                    <a:pt x="556" y="499"/>
                  </a:lnTo>
                  <a:lnTo>
                    <a:pt x="555" y="501"/>
                  </a:lnTo>
                  <a:lnTo>
                    <a:pt x="568" y="511"/>
                  </a:lnTo>
                  <a:lnTo>
                    <a:pt x="578" y="522"/>
                  </a:lnTo>
                  <a:lnTo>
                    <a:pt x="588" y="535"/>
                  </a:lnTo>
                  <a:lnTo>
                    <a:pt x="597" y="547"/>
                  </a:lnTo>
                  <a:lnTo>
                    <a:pt x="606" y="560"/>
                  </a:lnTo>
                  <a:lnTo>
                    <a:pt x="615" y="573"/>
                  </a:lnTo>
                  <a:lnTo>
                    <a:pt x="627" y="584"/>
                  </a:lnTo>
                  <a:lnTo>
                    <a:pt x="640" y="596"/>
                  </a:lnTo>
                  <a:lnTo>
                    <a:pt x="626" y="597"/>
                  </a:lnTo>
                  <a:lnTo>
                    <a:pt x="612" y="601"/>
                  </a:lnTo>
                  <a:lnTo>
                    <a:pt x="597" y="605"/>
                  </a:lnTo>
                  <a:lnTo>
                    <a:pt x="583" y="608"/>
                  </a:lnTo>
                  <a:lnTo>
                    <a:pt x="569" y="614"/>
                  </a:lnTo>
                  <a:lnTo>
                    <a:pt x="555" y="619"/>
                  </a:lnTo>
                  <a:lnTo>
                    <a:pt x="541" y="624"/>
                  </a:lnTo>
                  <a:lnTo>
                    <a:pt x="528" y="629"/>
                  </a:lnTo>
                  <a:lnTo>
                    <a:pt x="514" y="633"/>
                  </a:lnTo>
                  <a:lnTo>
                    <a:pt x="500" y="637"/>
                  </a:lnTo>
                  <a:lnTo>
                    <a:pt x="484" y="639"/>
                  </a:lnTo>
                  <a:lnTo>
                    <a:pt x="470" y="642"/>
                  </a:lnTo>
                  <a:lnTo>
                    <a:pt x="456" y="642"/>
                  </a:lnTo>
                  <a:lnTo>
                    <a:pt x="442" y="641"/>
                  </a:lnTo>
                  <a:lnTo>
                    <a:pt x="427" y="638"/>
                  </a:lnTo>
                  <a:lnTo>
                    <a:pt x="413" y="633"/>
                  </a:lnTo>
                  <a:lnTo>
                    <a:pt x="409" y="634"/>
                  </a:lnTo>
                  <a:lnTo>
                    <a:pt x="407" y="634"/>
                  </a:lnTo>
                  <a:lnTo>
                    <a:pt x="418" y="687"/>
                  </a:lnTo>
                  <a:lnTo>
                    <a:pt x="410" y="679"/>
                  </a:lnTo>
                  <a:lnTo>
                    <a:pt x="401" y="671"/>
                  </a:lnTo>
                  <a:lnTo>
                    <a:pt x="392" y="665"/>
                  </a:lnTo>
                  <a:lnTo>
                    <a:pt x="383" y="657"/>
                  </a:lnTo>
                  <a:lnTo>
                    <a:pt x="374" y="651"/>
                  </a:lnTo>
                  <a:lnTo>
                    <a:pt x="364" y="644"/>
                  </a:lnTo>
                  <a:lnTo>
                    <a:pt x="355" y="638"/>
                  </a:lnTo>
                  <a:lnTo>
                    <a:pt x="345" y="633"/>
                  </a:lnTo>
                  <a:lnTo>
                    <a:pt x="334" y="628"/>
                  </a:lnTo>
                  <a:lnTo>
                    <a:pt x="324" y="623"/>
                  </a:lnTo>
                  <a:lnTo>
                    <a:pt x="314" y="617"/>
                  </a:lnTo>
                  <a:lnTo>
                    <a:pt x="302" y="614"/>
                  </a:lnTo>
                  <a:lnTo>
                    <a:pt x="292" y="610"/>
                  </a:lnTo>
                  <a:lnTo>
                    <a:pt x="279" y="606"/>
                  </a:lnTo>
                  <a:lnTo>
                    <a:pt x="268" y="603"/>
                  </a:lnTo>
                  <a:lnTo>
                    <a:pt x="255" y="601"/>
                  </a:lnTo>
                  <a:lnTo>
                    <a:pt x="252" y="601"/>
                  </a:lnTo>
                  <a:lnTo>
                    <a:pt x="250" y="599"/>
                  </a:lnTo>
                  <a:lnTo>
                    <a:pt x="247" y="598"/>
                  </a:lnTo>
                  <a:lnTo>
                    <a:pt x="243" y="598"/>
                  </a:lnTo>
                  <a:lnTo>
                    <a:pt x="238" y="602"/>
                  </a:lnTo>
                  <a:lnTo>
                    <a:pt x="232" y="606"/>
                  </a:lnTo>
                  <a:lnTo>
                    <a:pt x="223" y="612"/>
                  </a:lnTo>
                  <a:lnTo>
                    <a:pt x="214" y="620"/>
                  </a:lnTo>
                  <a:lnTo>
                    <a:pt x="202" y="626"/>
                  </a:lnTo>
                  <a:lnTo>
                    <a:pt x="189" y="634"/>
                  </a:lnTo>
                  <a:lnTo>
                    <a:pt x="176" y="643"/>
                  </a:lnTo>
                  <a:lnTo>
                    <a:pt x="161" y="651"/>
                  </a:lnTo>
                  <a:lnTo>
                    <a:pt x="146" y="659"/>
                  </a:lnTo>
                  <a:lnTo>
                    <a:pt x="130" y="665"/>
                  </a:lnTo>
                  <a:lnTo>
                    <a:pt x="113" y="671"/>
                  </a:lnTo>
                  <a:lnTo>
                    <a:pt x="97" y="676"/>
                  </a:lnTo>
                  <a:lnTo>
                    <a:pt x="80" y="680"/>
                  </a:lnTo>
                  <a:lnTo>
                    <a:pt x="62" y="683"/>
                  </a:lnTo>
                  <a:lnTo>
                    <a:pt x="44" y="684"/>
                  </a:lnTo>
                  <a:lnTo>
                    <a:pt x="27" y="683"/>
                  </a:lnTo>
                  <a:lnTo>
                    <a:pt x="0" y="633"/>
                  </a:lnTo>
                  <a:lnTo>
                    <a:pt x="13" y="634"/>
                  </a:lnTo>
                  <a:lnTo>
                    <a:pt x="26" y="635"/>
                  </a:lnTo>
                  <a:lnTo>
                    <a:pt x="40" y="637"/>
                  </a:lnTo>
                  <a:lnTo>
                    <a:pt x="53" y="635"/>
                  </a:lnTo>
                  <a:lnTo>
                    <a:pt x="67" y="635"/>
                  </a:lnTo>
                  <a:lnTo>
                    <a:pt x="81" y="633"/>
                  </a:lnTo>
                  <a:lnTo>
                    <a:pt x="95" y="632"/>
                  </a:lnTo>
                  <a:lnTo>
                    <a:pt x="110" y="629"/>
                  </a:lnTo>
                  <a:lnTo>
                    <a:pt x="124" y="625"/>
                  </a:lnTo>
                  <a:lnTo>
                    <a:pt x="137" y="621"/>
                  </a:lnTo>
                  <a:lnTo>
                    <a:pt x="149" y="616"/>
                  </a:lnTo>
                  <a:lnTo>
                    <a:pt x="162" y="611"/>
                  </a:lnTo>
                  <a:lnTo>
                    <a:pt x="175" y="606"/>
                  </a:lnTo>
                  <a:lnTo>
                    <a:pt x="187" y="599"/>
                  </a:lnTo>
                  <a:lnTo>
                    <a:pt x="197" y="592"/>
                  </a:lnTo>
                  <a:lnTo>
                    <a:pt x="207" y="584"/>
                  </a:lnTo>
                  <a:lnTo>
                    <a:pt x="201" y="578"/>
                  </a:lnTo>
                  <a:lnTo>
                    <a:pt x="193" y="570"/>
                  </a:lnTo>
                  <a:lnTo>
                    <a:pt x="187" y="564"/>
                  </a:lnTo>
                  <a:lnTo>
                    <a:pt x="179" y="557"/>
                  </a:lnTo>
                  <a:lnTo>
                    <a:pt x="173" y="552"/>
                  </a:lnTo>
                  <a:lnTo>
                    <a:pt x="165" y="546"/>
                  </a:lnTo>
                  <a:lnTo>
                    <a:pt x="157" y="540"/>
                  </a:lnTo>
                  <a:lnTo>
                    <a:pt x="148" y="535"/>
                  </a:lnTo>
                  <a:lnTo>
                    <a:pt x="140" y="530"/>
                  </a:lnTo>
                  <a:lnTo>
                    <a:pt x="133" y="526"/>
                  </a:lnTo>
                  <a:lnTo>
                    <a:pt x="124" y="522"/>
                  </a:lnTo>
                  <a:lnTo>
                    <a:pt x="115" y="519"/>
                  </a:lnTo>
                  <a:lnTo>
                    <a:pt x="106" y="515"/>
                  </a:lnTo>
                  <a:lnTo>
                    <a:pt x="97" y="511"/>
                  </a:lnTo>
                  <a:lnTo>
                    <a:pt x="88" y="507"/>
                  </a:lnTo>
                  <a:lnTo>
                    <a:pt x="78" y="505"/>
                  </a:lnTo>
                  <a:lnTo>
                    <a:pt x="83" y="503"/>
                  </a:lnTo>
                  <a:lnTo>
                    <a:pt x="88" y="503"/>
                  </a:lnTo>
                  <a:lnTo>
                    <a:pt x="94" y="503"/>
                  </a:lnTo>
                  <a:lnTo>
                    <a:pt x="101" y="502"/>
                  </a:lnTo>
                  <a:lnTo>
                    <a:pt x="110" y="502"/>
                  </a:lnTo>
                  <a:lnTo>
                    <a:pt x="120" y="503"/>
                  </a:lnTo>
                  <a:lnTo>
                    <a:pt x="133" y="503"/>
                  </a:lnTo>
                  <a:lnTo>
                    <a:pt x="148" y="505"/>
                  </a:lnTo>
                  <a:lnTo>
                    <a:pt x="140" y="488"/>
                  </a:lnTo>
                  <a:lnTo>
                    <a:pt x="131" y="471"/>
                  </a:lnTo>
                  <a:lnTo>
                    <a:pt x="121" y="456"/>
                  </a:lnTo>
                  <a:lnTo>
                    <a:pt x="108" y="439"/>
                  </a:lnTo>
                  <a:lnTo>
                    <a:pt x="97" y="422"/>
                  </a:lnTo>
                  <a:lnTo>
                    <a:pt x="85" y="406"/>
                  </a:lnTo>
                  <a:lnTo>
                    <a:pt x="76" y="388"/>
                  </a:lnTo>
                  <a:lnTo>
                    <a:pt x="70" y="370"/>
                  </a:lnTo>
                  <a:lnTo>
                    <a:pt x="75" y="376"/>
                  </a:lnTo>
                  <a:lnTo>
                    <a:pt x="81" y="383"/>
                  </a:lnTo>
                  <a:lnTo>
                    <a:pt x="88" y="386"/>
                  </a:lnTo>
                  <a:lnTo>
                    <a:pt x="95" y="390"/>
                  </a:lnTo>
                  <a:lnTo>
                    <a:pt x="103" y="393"/>
                  </a:lnTo>
                  <a:lnTo>
                    <a:pt x="111" y="395"/>
                  </a:lnTo>
                  <a:lnTo>
                    <a:pt x="117" y="398"/>
                  </a:lnTo>
                  <a:lnTo>
                    <a:pt x="124" y="401"/>
                  </a:lnTo>
                  <a:lnTo>
                    <a:pt x="116" y="363"/>
                  </a:lnTo>
                  <a:lnTo>
                    <a:pt x="111" y="326"/>
                  </a:lnTo>
                  <a:lnTo>
                    <a:pt x="110" y="286"/>
                  </a:lnTo>
                  <a:lnTo>
                    <a:pt x="115" y="241"/>
                  </a:lnTo>
                  <a:lnTo>
                    <a:pt x="144" y="272"/>
                  </a:lnTo>
                  <a:lnTo>
                    <a:pt x="148" y="252"/>
                  </a:lnTo>
                  <a:lnTo>
                    <a:pt x="152" y="232"/>
                  </a:lnTo>
                  <a:lnTo>
                    <a:pt x="156" y="212"/>
                  </a:lnTo>
                  <a:lnTo>
                    <a:pt x="162" y="191"/>
                  </a:lnTo>
                  <a:lnTo>
                    <a:pt x="169" y="172"/>
                  </a:lnTo>
                  <a:lnTo>
                    <a:pt x="176" y="153"/>
                  </a:lnTo>
                  <a:lnTo>
                    <a:pt x="185" y="132"/>
                  </a:lnTo>
                  <a:lnTo>
                    <a:pt x="196" y="114"/>
                  </a:lnTo>
                  <a:lnTo>
                    <a:pt x="220" y="235"/>
                  </a:lnTo>
                  <a:lnTo>
                    <a:pt x="261" y="190"/>
                  </a:lnTo>
                  <a:lnTo>
                    <a:pt x="265" y="212"/>
                  </a:lnTo>
                  <a:lnTo>
                    <a:pt x="269" y="239"/>
                  </a:lnTo>
                  <a:lnTo>
                    <a:pt x="273" y="259"/>
                  </a:lnTo>
                  <a:lnTo>
                    <a:pt x="273" y="263"/>
                  </a:lnTo>
                  <a:lnTo>
                    <a:pt x="284" y="252"/>
                  </a:lnTo>
                  <a:lnTo>
                    <a:pt x="293" y="236"/>
                  </a:lnTo>
                  <a:lnTo>
                    <a:pt x="298" y="218"/>
                  </a:lnTo>
                  <a:lnTo>
                    <a:pt x="302" y="200"/>
                  </a:lnTo>
                  <a:lnTo>
                    <a:pt x="305" y="180"/>
                  </a:lnTo>
                  <a:lnTo>
                    <a:pt x="309" y="161"/>
                  </a:lnTo>
                  <a:lnTo>
                    <a:pt x="314" y="140"/>
                  </a:lnTo>
                  <a:lnTo>
                    <a:pt x="321" y="121"/>
                  </a:lnTo>
                  <a:lnTo>
                    <a:pt x="351" y="154"/>
                  </a:lnTo>
                  <a:lnTo>
                    <a:pt x="389" y="95"/>
                  </a:lnTo>
                  <a:lnTo>
                    <a:pt x="388" y="114"/>
                  </a:lnTo>
                  <a:lnTo>
                    <a:pt x="388" y="131"/>
                  </a:lnTo>
                  <a:lnTo>
                    <a:pt x="389" y="148"/>
                  </a:lnTo>
                  <a:lnTo>
                    <a:pt x="392" y="162"/>
                  </a:lnTo>
                  <a:lnTo>
                    <a:pt x="396" y="175"/>
                  </a:lnTo>
                  <a:lnTo>
                    <a:pt x="402" y="188"/>
                  </a:lnTo>
                  <a:lnTo>
                    <a:pt x="413" y="200"/>
                  </a:lnTo>
                  <a:lnTo>
                    <a:pt x="424" y="211"/>
                  </a:lnTo>
                  <a:lnTo>
                    <a:pt x="490" y="63"/>
                  </a:lnTo>
                  <a:lnTo>
                    <a:pt x="501" y="102"/>
                  </a:lnTo>
                  <a:lnTo>
                    <a:pt x="515" y="86"/>
                  </a:lnTo>
                  <a:lnTo>
                    <a:pt x="528" y="72"/>
                  </a:lnTo>
                  <a:lnTo>
                    <a:pt x="538" y="58"/>
                  </a:lnTo>
                  <a:lnTo>
                    <a:pt x="547" y="45"/>
                  </a:lnTo>
                  <a:lnTo>
                    <a:pt x="554" y="32"/>
                  </a:lnTo>
                  <a:lnTo>
                    <a:pt x="559" y="21"/>
                  </a:lnTo>
                  <a:lnTo>
                    <a:pt x="563" y="10"/>
                  </a:lnTo>
                  <a:lnTo>
                    <a:pt x="565" y="0"/>
                  </a:lnTo>
                  <a:lnTo>
                    <a:pt x="573" y="25"/>
                  </a:lnTo>
                  <a:lnTo>
                    <a:pt x="574" y="59"/>
                  </a:lnTo>
                  <a:lnTo>
                    <a:pt x="574" y="94"/>
                  </a:lnTo>
                  <a:lnTo>
                    <a:pt x="574" y="11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  <p:sp>
          <p:nvSpPr>
            <p:cNvPr id="20" name="Freeform 29"/>
            <p:cNvSpPr>
              <a:spLocks/>
            </p:cNvSpPr>
            <p:nvPr/>
          </p:nvSpPr>
          <p:spPr bwMode="auto">
            <a:xfrm>
              <a:off x="3216" y="2880"/>
              <a:ext cx="550" cy="516"/>
            </a:xfrm>
            <a:custGeom>
              <a:avLst/>
              <a:gdLst>
                <a:gd name="T0" fmla="*/ 484 w 550"/>
                <a:gd name="T1" fmla="*/ 40 h 516"/>
                <a:gd name="T2" fmla="*/ 458 w 550"/>
                <a:gd name="T3" fmla="*/ 93 h 516"/>
                <a:gd name="T4" fmla="*/ 423 w 550"/>
                <a:gd name="T5" fmla="*/ 144 h 516"/>
                <a:gd name="T6" fmla="*/ 520 w 550"/>
                <a:gd name="T7" fmla="*/ 108 h 516"/>
                <a:gd name="T8" fmla="*/ 475 w 550"/>
                <a:gd name="T9" fmla="*/ 130 h 516"/>
                <a:gd name="T10" fmla="*/ 433 w 550"/>
                <a:gd name="T11" fmla="*/ 153 h 516"/>
                <a:gd name="T12" fmla="*/ 397 w 550"/>
                <a:gd name="T13" fmla="*/ 181 h 516"/>
                <a:gd name="T14" fmla="*/ 367 w 550"/>
                <a:gd name="T15" fmla="*/ 217 h 516"/>
                <a:gd name="T16" fmla="*/ 351 w 550"/>
                <a:gd name="T17" fmla="*/ 250 h 516"/>
                <a:gd name="T18" fmla="*/ 347 w 550"/>
                <a:gd name="T19" fmla="*/ 262 h 516"/>
                <a:gd name="T20" fmla="*/ 370 w 550"/>
                <a:gd name="T21" fmla="*/ 253 h 516"/>
                <a:gd name="T22" fmla="*/ 396 w 550"/>
                <a:gd name="T23" fmla="*/ 244 h 516"/>
                <a:gd name="T24" fmla="*/ 421 w 550"/>
                <a:gd name="T25" fmla="*/ 236 h 516"/>
                <a:gd name="T26" fmla="*/ 447 w 550"/>
                <a:gd name="T27" fmla="*/ 231 h 516"/>
                <a:gd name="T28" fmla="*/ 474 w 550"/>
                <a:gd name="T29" fmla="*/ 227 h 516"/>
                <a:gd name="T30" fmla="*/ 458 w 550"/>
                <a:gd name="T31" fmla="*/ 232 h 516"/>
                <a:gd name="T32" fmla="*/ 421 w 550"/>
                <a:gd name="T33" fmla="*/ 241 h 516"/>
                <a:gd name="T34" fmla="*/ 387 w 550"/>
                <a:gd name="T35" fmla="*/ 256 h 516"/>
                <a:gd name="T36" fmla="*/ 354 w 550"/>
                <a:gd name="T37" fmla="*/ 272 h 516"/>
                <a:gd name="T38" fmla="*/ 326 w 550"/>
                <a:gd name="T39" fmla="*/ 294 h 516"/>
                <a:gd name="T40" fmla="*/ 310 w 550"/>
                <a:gd name="T41" fmla="*/ 312 h 516"/>
                <a:gd name="T42" fmla="*/ 297 w 550"/>
                <a:gd name="T43" fmla="*/ 330 h 516"/>
                <a:gd name="T44" fmla="*/ 285 w 550"/>
                <a:gd name="T45" fmla="*/ 353 h 516"/>
                <a:gd name="T46" fmla="*/ 312 w 550"/>
                <a:gd name="T47" fmla="*/ 356 h 516"/>
                <a:gd name="T48" fmla="*/ 357 w 550"/>
                <a:gd name="T49" fmla="*/ 356 h 516"/>
                <a:gd name="T50" fmla="*/ 405 w 550"/>
                <a:gd name="T51" fmla="*/ 356 h 516"/>
                <a:gd name="T52" fmla="*/ 451 w 550"/>
                <a:gd name="T53" fmla="*/ 363 h 516"/>
                <a:gd name="T54" fmla="*/ 493 w 550"/>
                <a:gd name="T55" fmla="*/ 379 h 516"/>
                <a:gd name="T56" fmla="*/ 506 w 550"/>
                <a:gd name="T57" fmla="*/ 389 h 516"/>
                <a:gd name="T58" fmla="*/ 469 w 550"/>
                <a:gd name="T59" fmla="*/ 371 h 516"/>
                <a:gd name="T60" fmla="*/ 426 w 550"/>
                <a:gd name="T61" fmla="*/ 362 h 516"/>
                <a:gd name="T62" fmla="*/ 379 w 550"/>
                <a:gd name="T63" fmla="*/ 362 h 516"/>
                <a:gd name="T64" fmla="*/ 326 w 550"/>
                <a:gd name="T65" fmla="*/ 366 h 516"/>
                <a:gd name="T66" fmla="*/ 268 w 550"/>
                <a:gd name="T67" fmla="*/ 375 h 516"/>
                <a:gd name="T68" fmla="*/ 222 w 550"/>
                <a:gd name="T69" fmla="*/ 425 h 516"/>
                <a:gd name="T70" fmla="*/ 171 w 550"/>
                <a:gd name="T71" fmla="*/ 465 h 516"/>
                <a:gd name="T72" fmla="*/ 120 w 550"/>
                <a:gd name="T73" fmla="*/ 493 h 516"/>
                <a:gd name="T74" fmla="*/ 69 w 550"/>
                <a:gd name="T75" fmla="*/ 510 h 516"/>
                <a:gd name="T76" fmla="*/ 26 w 550"/>
                <a:gd name="T77" fmla="*/ 516 h 516"/>
                <a:gd name="T78" fmla="*/ 22 w 550"/>
                <a:gd name="T79" fmla="*/ 490 h 516"/>
                <a:gd name="T80" fmla="*/ 80 w 550"/>
                <a:gd name="T81" fmla="*/ 487 h 516"/>
                <a:gd name="T82" fmla="*/ 127 w 550"/>
                <a:gd name="T83" fmla="*/ 472 h 516"/>
                <a:gd name="T84" fmla="*/ 168 w 550"/>
                <a:gd name="T85" fmla="*/ 452 h 516"/>
                <a:gd name="T86" fmla="*/ 204 w 550"/>
                <a:gd name="T87" fmla="*/ 425 h 516"/>
                <a:gd name="T88" fmla="*/ 238 w 550"/>
                <a:gd name="T89" fmla="*/ 393 h 516"/>
                <a:gd name="T90" fmla="*/ 227 w 550"/>
                <a:gd name="T91" fmla="*/ 357 h 516"/>
                <a:gd name="T92" fmla="*/ 206 w 550"/>
                <a:gd name="T93" fmla="*/ 329 h 516"/>
                <a:gd name="T94" fmla="*/ 177 w 550"/>
                <a:gd name="T95" fmla="*/ 307 h 516"/>
                <a:gd name="T96" fmla="*/ 157 w 550"/>
                <a:gd name="T97" fmla="*/ 289 h 516"/>
                <a:gd name="T98" fmla="*/ 188 w 550"/>
                <a:gd name="T99" fmla="*/ 171 h 516"/>
                <a:gd name="T100" fmla="*/ 213 w 550"/>
                <a:gd name="T101" fmla="*/ 257 h 516"/>
                <a:gd name="T102" fmla="*/ 239 w 550"/>
                <a:gd name="T103" fmla="*/ 343 h 516"/>
                <a:gd name="T104" fmla="*/ 270 w 550"/>
                <a:gd name="T105" fmla="*/ 344 h 516"/>
                <a:gd name="T106" fmla="*/ 299 w 550"/>
                <a:gd name="T107" fmla="*/ 300 h 516"/>
                <a:gd name="T108" fmla="*/ 329 w 550"/>
                <a:gd name="T109" fmla="*/ 253 h 516"/>
                <a:gd name="T110" fmla="*/ 351 w 550"/>
                <a:gd name="T111" fmla="*/ 117 h 516"/>
                <a:gd name="T112" fmla="*/ 354 w 550"/>
                <a:gd name="T113" fmla="*/ 152 h 516"/>
                <a:gd name="T114" fmla="*/ 358 w 550"/>
                <a:gd name="T115" fmla="*/ 212 h 516"/>
                <a:gd name="T116" fmla="*/ 392 w 550"/>
                <a:gd name="T117" fmla="*/ 163 h 516"/>
                <a:gd name="T118" fmla="*/ 421 w 550"/>
                <a:gd name="T119" fmla="*/ 125 h 516"/>
                <a:gd name="T120" fmla="*/ 448 w 550"/>
                <a:gd name="T121" fmla="*/ 89 h 516"/>
                <a:gd name="T122" fmla="*/ 474 w 550"/>
                <a:gd name="T123" fmla="*/ 50 h 516"/>
                <a:gd name="T124" fmla="*/ 496 w 550"/>
                <a:gd name="T125" fmla="*/ 0 h 5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0"/>
                <a:gd name="T190" fmla="*/ 0 h 516"/>
                <a:gd name="T191" fmla="*/ 550 w 550"/>
                <a:gd name="T192" fmla="*/ 516 h 5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0" h="516">
                  <a:moveTo>
                    <a:pt x="496" y="0"/>
                  </a:moveTo>
                  <a:lnTo>
                    <a:pt x="491" y="21"/>
                  </a:lnTo>
                  <a:lnTo>
                    <a:pt x="484" y="40"/>
                  </a:lnTo>
                  <a:lnTo>
                    <a:pt x="478" y="58"/>
                  </a:lnTo>
                  <a:lnTo>
                    <a:pt x="469" y="76"/>
                  </a:lnTo>
                  <a:lnTo>
                    <a:pt x="458" y="93"/>
                  </a:lnTo>
                  <a:lnTo>
                    <a:pt x="447" y="111"/>
                  </a:lnTo>
                  <a:lnTo>
                    <a:pt x="435" y="127"/>
                  </a:lnTo>
                  <a:lnTo>
                    <a:pt x="423" y="144"/>
                  </a:lnTo>
                  <a:lnTo>
                    <a:pt x="550" y="94"/>
                  </a:lnTo>
                  <a:lnTo>
                    <a:pt x="534" y="100"/>
                  </a:lnTo>
                  <a:lnTo>
                    <a:pt x="520" y="108"/>
                  </a:lnTo>
                  <a:lnTo>
                    <a:pt x="505" y="114"/>
                  </a:lnTo>
                  <a:lnTo>
                    <a:pt x="489" y="122"/>
                  </a:lnTo>
                  <a:lnTo>
                    <a:pt x="475" y="130"/>
                  </a:lnTo>
                  <a:lnTo>
                    <a:pt x="461" y="137"/>
                  </a:lnTo>
                  <a:lnTo>
                    <a:pt x="447" y="145"/>
                  </a:lnTo>
                  <a:lnTo>
                    <a:pt x="433" y="153"/>
                  </a:lnTo>
                  <a:lnTo>
                    <a:pt x="420" y="162"/>
                  </a:lnTo>
                  <a:lnTo>
                    <a:pt x="407" y="171"/>
                  </a:lnTo>
                  <a:lnTo>
                    <a:pt x="397" y="181"/>
                  </a:lnTo>
                  <a:lnTo>
                    <a:pt x="385" y="193"/>
                  </a:lnTo>
                  <a:lnTo>
                    <a:pt x="376" y="204"/>
                  </a:lnTo>
                  <a:lnTo>
                    <a:pt x="367" y="217"/>
                  </a:lnTo>
                  <a:lnTo>
                    <a:pt x="360" y="231"/>
                  </a:lnTo>
                  <a:lnTo>
                    <a:pt x="354" y="247"/>
                  </a:lnTo>
                  <a:lnTo>
                    <a:pt x="351" y="250"/>
                  </a:lnTo>
                  <a:lnTo>
                    <a:pt x="349" y="254"/>
                  </a:lnTo>
                  <a:lnTo>
                    <a:pt x="347" y="258"/>
                  </a:lnTo>
                  <a:lnTo>
                    <a:pt x="347" y="262"/>
                  </a:lnTo>
                  <a:lnTo>
                    <a:pt x="354" y="258"/>
                  </a:lnTo>
                  <a:lnTo>
                    <a:pt x="362" y="256"/>
                  </a:lnTo>
                  <a:lnTo>
                    <a:pt x="370" y="253"/>
                  </a:lnTo>
                  <a:lnTo>
                    <a:pt x="379" y="249"/>
                  </a:lnTo>
                  <a:lnTo>
                    <a:pt x="387" y="247"/>
                  </a:lnTo>
                  <a:lnTo>
                    <a:pt x="396" y="244"/>
                  </a:lnTo>
                  <a:lnTo>
                    <a:pt x="403" y="241"/>
                  </a:lnTo>
                  <a:lnTo>
                    <a:pt x="412" y="239"/>
                  </a:lnTo>
                  <a:lnTo>
                    <a:pt x="421" y="236"/>
                  </a:lnTo>
                  <a:lnTo>
                    <a:pt x="430" y="235"/>
                  </a:lnTo>
                  <a:lnTo>
                    <a:pt x="439" y="232"/>
                  </a:lnTo>
                  <a:lnTo>
                    <a:pt x="447" y="231"/>
                  </a:lnTo>
                  <a:lnTo>
                    <a:pt x="456" y="230"/>
                  </a:lnTo>
                  <a:lnTo>
                    <a:pt x="465" y="229"/>
                  </a:lnTo>
                  <a:lnTo>
                    <a:pt x="474" y="227"/>
                  </a:lnTo>
                  <a:lnTo>
                    <a:pt x="482" y="227"/>
                  </a:lnTo>
                  <a:lnTo>
                    <a:pt x="470" y="230"/>
                  </a:lnTo>
                  <a:lnTo>
                    <a:pt x="458" y="232"/>
                  </a:lnTo>
                  <a:lnTo>
                    <a:pt x="446" y="235"/>
                  </a:lnTo>
                  <a:lnTo>
                    <a:pt x="434" y="239"/>
                  </a:lnTo>
                  <a:lnTo>
                    <a:pt x="421" y="241"/>
                  </a:lnTo>
                  <a:lnTo>
                    <a:pt x="410" y="247"/>
                  </a:lnTo>
                  <a:lnTo>
                    <a:pt x="398" y="250"/>
                  </a:lnTo>
                  <a:lnTo>
                    <a:pt x="387" y="256"/>
                  </a:lnTo>
                  <a:lnTo>
                    <a:pt x="375" y="261"/>
                  </a:lnTo>
                  <a:lnTo>
                    <a:pt x="365" y="266"/>
                  </a:lnTo>
                  <a:lnTo>
                    <a:pt x="354" y="272"/>
                  </a:lnTo>
                  <a:lnTo>
                    <a:pt x="344" y="279"/>
                  </a:lnTo>
                  <a:lnTo>
                    <a:pt x="335" y="286"/>
                  </a:lnTo>
                  <a:lnTo>
                    <a:pt x="326" y="294"/>
                  </a:lnTo>
                  <a:lnTo>
                    <a:pt x="317" y="302"/>
                  </a:lnTo>
                  <a:lnTo>
                    <a:pt x="310" y="311"/>
                  </a:lnTo>
                  <a:lnTo>
                    <a:pt x="310" y="312"/>
                  </a:lnTo>
                  <a:lnTo>
                    <a:pt x="306" y="316"/>
                  </a:lnTo>
                  <a:lnTo>
                    <a:pt x="302" y="322"/>
                  </a:lnTo>
                  <a:lnTo>
                    <a:pt x="297" y="330"/>
                  </a:lnTo>
                  <a:lnTo>
                    <a:pt x="292" y="339"/>
                  </a:lnTo>
                  <a:lnTo>
                    <a:pt x="288" y="347"/>
                  </a:lnTo>
                  <a:lnTo>
                    <a:pt x="285" y="353"/>
                  </a:lnTo>
                  <a:lnTo>
                    <a:pt x="285" y="356"/>
                  </a:lnTo>
                  <a:lnTo>
                    <a:pt x="298" y="356"/>
                  </a:lnTo>
                  <a:lnTo>
                    <a:pt x="312" y="356"/>
                  </a:lnTo>
                  <a:lnTo>
                    <a:pt x="326" y="356"/>
                  </a:lnTo>
                  <a:lnTo>
                    <a:pt x="342" y="356"/>
                  </a:lnTo>
                  <a:lnTo>
                    <a:pt x="357" y="356"/>
                  </a:lnTo>
                  <a:lnTo>
                    <a:pt x="372" y="356"/>
                  </a:lnTo>
                  <a:lnTo>
                    <a:pt x="389" y="356"/>
                  </a:lnTo>
                  <a:lnTo>
                    <a:pt x="405" y="356"/>
                  </a:lnTo>
                  <a:lnTo>
                    <a:pt x="420" y="358"/>
                  </a:lnTo>
                  <a:lnTo>
                    <a:pt x="435" y="359"/>
                  </a:lnTo>
                  <a:lnTo>
                    <a:pt x="451" y="363"/>
                  </a:lnTo>
                  <a:lnTo>
                    <a:pt x="465" y="367"/>
                  </a:lnTo>
                  <a:lnTo>
                    <a:pt x="479" y="372"/>
                  </a:lnTo>
                  <a:lnTo>
                    <a:pt x="493" y="379"/>
                  </a:lnTo>
                  <a:lnTo>
                    <a:pt x="506" y="388"/>
                  </a:lnTo>
                  <a:lnTo>
                    <a:pt x="518" y="398"/>
                  </a:lnTo>
                  <a:lnTo>
                    <a:pt x="506" y="389"/>
                  </a:lnTo>
                  <a:lnTo>
                    <a:pt x="493" y="381"/>
                  </a:lnTo>
                  <a:lnTo>
                    <a:pt x="482" y="376"/>
                  </a:lnTo>
                  <a:lnTo>
                    <a:pt x="469" y="371"/>
                  </a:lnTo>
                  <a:lnTo>
                    <a:pt x="455" y="367"/>
                  </a:lnTo>
                  <a:lnTo>
                    <a:pt x="440" y="365"/>
                  </a:lnTo>
                  <a:lnTo>
                    <a:pt x="426" y="362"/>
                  </a:lnTo>
                  <a:lnTo>
                    <a:pt x="411" y="362"/>
                  </a:lnTo>
                  <a:lnTo>
                    <a:pt x="394" y="361"/>
                  </a:lnTo>
                  <a:lnTo>
                    <a:pt x="379" y="362"/>
                  </a:lnTo>
                  <a:lnTo>
                    <a:pt x="362" y="363"/>
                  </a:lnTo>
                  <a:lnTo>
                    <a:pt x="344" y="365"/>
                  </a:lnTo>
                  <a:lnTo>
                    <a:pt x="326" y="366"/>
                  </a:lnTo>
                  <a:lnTo>
                    <a:pt x="308" y="368"/>
                  </a:lnTo>
                  <a:lnTo>
                    <a:pt x="289" y="372"/>
                  </a:lnTo>
                  <a:lnTo>
                    <a:pt x="268" y="375"/>
                  </a:lnTo>
                  <a:lnTo>
                    <a:pt x="254" y="393"/>
                  </a:lnTo>
                  <a:lnTo>
                    <a:pt x="239" y="410"/>
                  </a:lnTo>
                  <a:lnTo>
                    <a:pt x="222" y="425"/>
                  </a:lnTo>
                  <a:lnTo>
                    <a:pt x="206" y="439"/>
                  </a:lnTo>
                  <a:lnTo>
                    <a:pt x="189" y="452"/>
                  </a:lnTo>
                  <a:lnTo>
                    <a:pt x="171" y="465"/>
                  </a:lnTo>
                  <a:lnTo>
                    <a:pt x="154" y="475"/>
                  </a:lnTo>
                  <a:lnTo>
                    <a:pt x="136" y="484"/>
                  </a:lnTo>
                  <a:lnTo>
                    <a:pt x="120" y="493"/>
                  </a:lnTo>
                  <a:lnTo>
                    <a:pt x="102" y="499"/>
                  </a:lnTo>
                  <a:lnTo>
                    <a:pt x="86" y="506"/>
                  </a:lnTo>
                  <a:lnTo>
                    <a:pt x="69" y="510"/>
                  </a:lnTo>
                  <a:lnTo>
                    <a:pt x="54" y="513"/>
                  </a:lnTo>
                  <a:lnTo>
                    <a:pt x="40" y="515"/>
                  </a:lnTo>
                  <a:lnTo>
                    <a:pt x="26" y="516"/>
                  </a:lnTo>
                  <a:lnTo>
                    <a:pt x="13" y="516"/>
                  </a:lnTo>
                  <a:lnTo>
                    <a:pt x="0" y="490"/>
                  </a:lnTo>
                  <a:lnTo>
                    <a:pt x="22" y="490"/>
                  </a:lnTo>
                  <a:lnTo>
                    <a:pt x="43" y="490"/>
                  </a:lnTo>
                  <a:lnTo>
                    <a:pt x="62" y="489"/>
                  </a:lnTo>
                  <a:lnTo>
                    <a:pt x="80" y="487"/>
                  </a:lnTo>
                  <a:lnTo>
                    <a:pt x="96" y="483"/>
                  </a:lnTo>
                  <a:lnTo>
                    <a:pt x="113" y="479"/>
                  </a:lnTo>
                  <a:lnTo>
                    <a:pt x="127" y="472"/>
                  </a:lnTo>
                  <a:lnTo>
                    <a:pt x="141" y="467"/>
                  </a:lnTo>
                  <a:lnTo>
                    <a:pt x="155" y="460"/>
                  </a:lnTo>
                  <a:lnTo>
                    <a:pt x="168" y="452"/>
                  </a:lnTo>
                  <a:lnTo>
                    <a:pt x="181" y="444"/>
                  </a:lnTo>
                  <a:lnTo>
                    <a:pt x="193" y="435"/>
                  </a:lnTo>
                  <a:lnTo>
                    <a:pt x="204" y="425"/>
                  </a:lnTo>
                  <a:lnTo>
                    <a:pt x="216" y="415"/>
                  </a:lnTo>
                  <a:lnTo>
                    <a:pt x="227" y="404"/>
                  </a:lnTo>
                  <a:lnTo>
                    <a:pt x="238" y="393"/>
                  </a:lnTo>
                  <a:lnTo>
                    <a:pt x="236" y="380"/>
                  </a:lnTo>
                  <a:lnTo>
                    <a:pt x="233" y="368"/>
                  </a:lnTo>
                  <a:lnTo>
                    <a:pt x="227" y="357"/>
                  </a:lnTo>
                  <a:lnTo>
                    <a:pt x="221" y="347"/>
                  </a:lnTo>
                  <a:lnTo>
                    <a:pt x="213" y="338"/>
                  </a:lnTo>
                  <a:lnTo>
                    <a:pt x="206" y="329"/>
                  </a:lnTo>
                  <a:lnTo>
                    <a:pt x="195" y="320"/>
                  </a:lnTo>
                  <a:lnTo>
                    <a:pt x="185" y="312"/>
                  </a:lnTo>
                  <a:lnTo>
                    <a:pt x="177" y="307"/>
                  </a:lnTo>
                  <a:lnTo>
                    <a:pt x="171" y="302"/>
                  </a:lnTo>
                  <a:lnTo>
                    <a:pt x="163" y="295"/>
                  </a:lnTo>
                  <a:lnTo>
                    <a:pt x="157" y="289"/>
                  </a:lnTo>
                  <a:lnTo>
                    <a:pt x="217" y="322"/>
                  </a:lnTo>
                  <a:lnTo>
                    <a:pt x="179" y="143"/>
                  </a:lnTo>
                  <a:lnTo>
                    <a:pt x="188" y="171"/>
                  </a:lnTo>
                  <a:lnTo>
                    <a:pt x="195" y="200"/>
                  </a:lnTo>
                  <a:lnTo>
                    <a:pt x="204" y="229"/>
                  </a:lnTo>
                  <a:lnTo>
                    <a:pt x="213" y="257"/>
                  </a:lnTo>
                  <a:lnTo>
                    <a:pt x="222" y="285"/>
                  </a:lnTo>
                  <a:lnTo>
                    <a:pt x="230" y="315"/>
                  </a:lnTo>
                  <a:lnTo>
                    <a:pt x="239" y="343"/>
                  </a:lnTo>
                  <a:lnTo>
                    <a:pt x="248" y="371"/>
                  </a:lnTo>
                  <a:lnTo>
                    <a:pt x="258" y="358"/>
                  </a:lnTo>
                  <a:lnTo>
                    <a:pt x="270" y="344"/>
                  </a:lnTo>
                  <a:lnTo>
                    <a:pt x="280" y="330"/>
                  </a:lnTo>
                  <a:lnTo>
                    <a:pt x="289" y="316"/>
                  </a:lnTo>
                  <a:lnTo>
                    <a:pt x="299" y="300"/>
                  </a:lnTo>
                  <a:lnTo>
                    <a:pt x="310" y="285"/>
                  </a:lnTo>
                  <a:lnTo>
                    <a:pt x="319" y="268"/>
                  </a:lnTo>
                  <a:lnTo>
                    <a:pt x="329" y="253"/>
                  </a:lnTo>
                  <a:lnTo>
                    <a:pt x="339" y="208"/>
                  </a:lnTo>
                  <a:lnTo>
                    <a:pt x="348" y="162"/>
                  </a:lnTo>
                  <a:lnTo>
                    <a:pt x="351" y="117"/>
                  </a:lnTo>
                  <a:lnTo>
                    <a:pt x="347" y="73"/>
                  </a:lnTo>
                  <a:lnTo>
                    <a:pt x="353" y="112"/>
                  </a:lnTo>
                  <a:lnTo>
                    <a:pt x="354" y="152"/>
                  </a:lnTo>
                  <a:lnTo>
                    <a:pt x="353" y="190"/>
                  </a:lnTo>
                  <a:lnTo>
                    <a:pt x="348" y="231"/>
                  </a:lnTo>
                  <a:lnTo>
                    <a:pt x="358" y="212"/>
                  </a:lnTo>
                  <a:lnTo>
                    <a:pt x="370" y="194"/>
                  </a:lnTo>
                  <a:lnTo>
                    <a:pt x="380" y="179"/>
                  </a:lnTo>
                  <a:lnTo>
                    <a:pt x="392" y="163"/>
                  </a:lnTo>
                  <a:lnTo>
                    <a:pt x="402" y="150"/>
                  </a:lnTo>
                  <a:lnTo>
                    <a:pt x="412" y="137"/>
                  </a:lnTo>
                  <a:lnTo>
                    <a:pt x="421" y="125"/>
                  </a:lnTo>
                  <a:lnTo>
                    <a:pt x="430" y="113"/>
                  </a:lnTo>
                  <a:lnTo>
                    <a:pt x="439" y="102"/>
                  </a:lnTo>
                  <a:lnTo>
                    <a:pt x="448" y="89"/>
                  </a:lnTo>
                  <a:lnTo>
                    <a:pt x="457" y="77"/>
                  </a:lnTo>
                  <a:lnTo>
                    <a:pt x="466" y="64"/>
                  </a:lnTo>
                  <a:lnTo>
                    <a:pt x="474" y="50"/>
                  </a:lnTo>
                  <a:lnTo>
                    <a:pt x="482" y="35"/>
                  </a:lnTo>
                  <a:lnTo>
                    <a:pt x="488" y="18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rgbClr val="99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endParaRPr lang="en-US"/>
            </a:p>
          </p:txBody>
        </p:sp>
      </p:grpSp>
      <p:grpSp>
        <p:nvGrpSpPr>
          <p:cNvPr id="21" name="Group 18"/>
          <p:cNvGrpSpPr>
            <a:grpSpLocks/>
          </p:cNvGrpSpPr>
          <p:nvPr/>
        </p:nvGrpSpPr>
        <p:grpSpPr bwMode="auto">
          <a:xfrm>
            <a:off x="381000" y="5767388"/>
            <a:ext cx="1087438" cy="1090612"/>
            <a:chOff x="3155" y="2736"/>
            <a:chExt cx="685" cy="687"/>
          </a:xfrm>
        </p:grpSpPr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3155" y="2736"/>
              <a:ext cx="685" cy="687"/>
            </a:xfrm>
            <a:custGeom>
              <a:avLst/>
              <a:gdLst>
                <a:gd name="T0" fmla="*/ 587 w 685"/>
                <a:gd name="T1" fmla="*/ 113 h 687"/>
                <a:gd name="T2" fmla="*/ 608 w 685"/>
                <a:gd name="T3" fmla="*/ 100 h 687"/>
                <a:gd name="T4" fmla="*/ 619 w 685"/>
                <a:gd name="T5" fmla="*/ 182 h 687"/>
                <a:gd name="T6" fmla="*/ 663 w 685"/>
                <a:gd name="T7" fmla="*/ 175 h 687"/>
                <a:gd name="T8" fmla="*/ 676 w 685"/>
                <a:gd name="T9" fmla="*/ 191 h 687"/>
                <a:gd name="T10" fmla="*/ 650 w 685"/>
                <a:gd name="T11" fmla="*/ 234 h 687"/>
                <a:gd name="T12" fmla="*/ 619 w 685"/>
                <a:gd name="T13" fmla="*/ 271 h 687"/>
                <a:gd name="T14" fmla="*/ 582 w 685"/>
                <a:gd name="T15" fmla="*/ 304 h 687"/>
                <a:gd name="T16" fmla="*/ 561 w 685"/>
                <a:gd name="T17" fmla="*/ 316 h 687"/>
                <a:gd name="T18" fmla="*/ 588 w 685"/>
                <a:gd name="T19" fmla="*/ 329 h 687"/>
                <a:gd name="T20" fmla="*/ 630 w 685"/>
                <a:gd name="T21" fmla="*/ 348 h 687"/>
                <a:gd name="T22" fmla="*/ 662 w 685"/>
                <a:gd name="T23" fmla="*/ 360 h 687"/>
                <a:gd name="T24" fmla="*/ 654 w 685"/>
                <a:gd name="T25" fmla="*/ 374 h 687"/>
                <a:gd name="T26" fmla="*/ 627 w 685"/>
                <a:gd name="T27" fmla="*/ 403 h 687"/>
                <a:gd name="T28" fmla="*/ 596 w 685"/>
                <a:gd name="T29" fmla="*/ 426 h 687"/>
                <a:gd name="T30" fmla="*/ 561 w 685"/>
                <a:gd name="T31" fmla="*/ 445 h 687"/>
                <a:gd name="T32" fmla="*/ 555 w 685"/>
                <a:gd name="T33" fmla="*/ 462 h 687"/>
                <a:gd name="T34" fmla="*/ 583 w 685"/>
                <a:gd name="T35" fmla="*/ 474 h 687"/>
                <a:gd name="T36" fmla="*/ 596 w 685"/>
                <a:gd name="T37" fmla="*/ 484 h 687"/>
                <a:gd name="T38" fmla="*/ 561 w 685"/>
                <a:gd name="T39" fmla="*/ 497 h 687"/>
                <a:gd name="T40" fmla="*/ 578 w 685"/>
                <a:gd name="T41" fmla="*/ 522 h 687"/>
                <a:gd name="T42" fmla="*/ 615 w 685"/>
                <a:gd name="T43" fmla="*/ 573 h 687"/>
                <a:gd name="T44" fmla="*/ 612 w 685"/>
                <a:gd name="T45" fmla="*/ 601 h 687"/>
                <a:gd name="T46" fmla="*/ 555 w 685"/>
                <a:gd name="T47" fmla="*/ 619 h 687"/>
                <a:gd name="T48" fmla="*/ 500 w 685"/>
                <a:gd name="T49" fmla="*/ 637 h 687"/>
                <a:gd name="T50" fmla="*/ 442 w 685"/>
                <a:gd name="T51" fmla="*/ 641 h 687"/>
                <a:gd name="T52" fmla="*/ 407 w 685"/>
                <a:gd name="T53" fmla="*/ 634 h 687"/>
                <a:gd name="T54" fmla="*/ 392 w 685"/>
                <a:gd name="T55" fmla="*/ 665 h 687"/>
                <a:gd name="T56" fmla="*/ 355 w 685"/>
                <a:gd name="T57" fmla="*/ 638 h 687"/>
                <a:gd name="T58" fmla="*/ 314 w 685"/>
                <a:gd name="T59" fmla="*/ 617 h 687"/>
                <a:gd name="T60" fmla="*/ 268 w 685"/>
                <a:gd name="T61" fmla="*/ 603 h 687"/>
                <a:gd name="T62" fmla="*/ 247 w 685"/>
                <a:gd name="T63" fmla="*/ 598 h 687"/>
                <a:gd name="T64" fmla="*/ 223 w 685"/>
                <a:gd name="T65" fmla="*/ 612 h 687"/>
                <a:gd name="T66" fmla="*/ 176 w 685"/>
                <a:gd name="T67" fmla="*/ 643 h 687"/>
                <a:gd name="T68" fmla="*/ 113 w 685"/>
                <a:gd name="T69" fmla="*/ 671 h 687"/>
                <a:gd name="T70" fmla="*/ 44 w 685"/>
                <a:gd name="T71" fmla="*/ 684 h 687"/>
                <a:gd name="T72" fmla="*/ 26 w 685"/>
                <a:gd name="T73" fmla="*/ 635 h 687"/>
                <a:gd name="T74" fmla="*/ 81 w 685"/>
                <a:gd name="T75" fmla="*/ 633 h 687"/>
                <a:gd name="T76" fmla="*/ 137 w 685"/>
                <a:gd name="T77" fmla="*/ 621 h 687"/>
                <a:gd name="T78" fmla="*/ 187 w 685"/>
                <a:gd name="T79" fmla="*/ 599 h 687"/>
                <a:gd name="T80" fmla="*/ 193 w 685"/>
                <a:gd name="T81" fmla="*/ 570 h 687"/>
                <a:gd name="T82" fmla="*/ 165 w 685"/>
                <a:gd name="T83" fmla="*/ 546 h 687"/>
                <a:gd name="T84" fmla="*/ 133 w 685"/>
                <a:gd name="T85" fmla="*/ 526 h 687"/>
                <a:gd name="T86" fmla="*/ 97 w 685"/>
                <a:gd name="T87" fmla="*/ 511 h 687"/>
                <a:gd name="T88" fmla="*/ 88 w 685"/>
                <a:gd name="T89" fmla="*/ 503 h 687"/>
                <a:gd name="T90" fmla="*/ 120 w 685"/>
                <a:gd name="T91" fmla="*/ 503 h 687"/>
                <a:gd name="T92" fmla="*/ 131 w 685"/>
                <a:gd name="T93" fmla="*/ 471 h 687"/>
                <a:gd name="T94" fmla="*/ 85 w 685"/>
                <a:gd name="T95" fmla="*/ 406 h 687"/>
                <a:gd name="T96" fmla="*/ 81 w 685"/>
                <a:gd name="T97" fmla="*/ 383 h 687"/>
                <a:gd name="T98" fmla="*/ 111 w 685"/>
                <a:gd name="T99" fmla="*/ 395 h 687"/>
                <a:gd name="T100" fmla="*/ 111 w 685"/>
                <a:gd name="T101" fmla="*/ 326 h 687"/>
                <a:gd name="T102" fmla="*/ 148 w 685"/>
                <a:gd name="T103" fmla="*/ 252 h 687"/>
                <a:gd name="T104" fmla="*/ 169 w 685"/>
                <a:gd name="T105" fmla="*/ 172 h 687"/>
                <a:gd name="T106" fmla="*/ 220 w 685"/>
                <a:gd name="T107" fmla="*/ 235 h 687"/>
                <a:gd name="T108" fmla="*/ 273 w 685"/>
                <a:gd name="T109" fmla="*/ 259 h 687"/>
                <a:gd name="T110" fmla="*/ 298 w 685"/>
                <a:gd name="T111" fmla="*/ 218 h 687"/>
                <a:gd name="T112" fmla="*/ 314 w 685"/>
                <a:gd name="T113" fmla="*/ 140 h 687"/>
                <a:gd name="T114" fmla="*/ 388 w 685"/>
                <a:gd name="T115" fmla="*/ 114 h 687"/>
                <a:gd name="T116" fmla="*/ 396 w 685"/>
                <a:gd name="T117" fmla="*/ 175 h 687"/>
                <a:gd name="T118" fmla="*/ 490 w 685"/>
                <a:gd name="T119" fmla="*/ 63 h 687"/>
                <a:gd name="T120" fmla="*/ 538 w 685"/>
                <a:gd name="T121" fmla="*/ 58 h 687"/>
                <a:gd name="T122" fmla="*/ 563 w 685"/>
                <a:gd name="T123" fmla="*/ 10 h 687"/>
                <a:gd name="T124" fmla="*/ 574 w 685"/>
                <a:gd name="T125" fmla="*/ 94 h 6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5"/>
                <a:gd name="T190" fmla="*/ 0 h 687"/>
                <a:gd name="T191" fmla="*/ 685 w 685"/>
                <a:gd name="T192" fmla="*/ 687 h 6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5" h="687">
                  <a:moveTo>
                    <a:pt x="574" y="117"/>
                  </a:moveTo>
                  <a:lnTo>
                    <a:pt x="578" y="116"/>
                  </a:lnTo>
                  <a:lnTo>
                    <a:pt x="582" y="114"/>
                  </a:lnTo>
                  <a:lnTo>
                    <a:pt x="587" y="113"/>
                  </a:lnTo>
                  <a:lnTo>
                    <a:pt x="592" y="111"/>
                  </a:lnTo>
                  <a:lnTo>
                    <a:pt x="597" y="108"/>
                  </a:lnTo>
                  <a:lnTo>
                    <a:pt x="603" y="104"/>
                  </a:lnTo>
                  <a:lnTo>
                    <a:pt x="608" y="100"/>
                  </a:lnTo>
                  <a:lnTo>
                    <a:pt x="614" y="96"/>
                  </a:lnTo>
                  <a:lnTo>
                    <a:pt x="599" y="179"/>
                  </a:lnTo>
                  <a:lnTo>
                    <a:pt x="609" y="181"/>
                  </a:lnTo>
                  <a:lnTo>
                    <a:pt x="619" y="182"/>
                  </a:lnTo>
                  <a:lnTo>
                    <a:pt x="630" y="182"/>
                  </a:lnTo>
                  <a:lnTo>
                    <a:pt x="640" y="180"/>
                  </a:lnTo>
                  <a:lnTo>
                    <a:pt x="651" y="179"/>
                  </a:lnTo>
                  <a:lnTo>
                    <a:pt x="663" y="175"/>
                  </a:lnTo>
                  <a:lnTo>
                    <a:pt x="674" y="171"/>
                  </a:lnTo>
                  <a:lnTo>
                    <a:pt x="685" y="167"/>
                  </a:lnTo>
                  <a:lnTo>
                    <a:pt x="681" y="180"/>
                  </a:lnTo>
                  <a:lnTo>
                    <a:pt x="676" y="191"/>
                  </a:lnTo>
                  <a:lnTo>
                    <a:pt x="669" y="202"/>
                  </a:lnTo>
                  <a:lnTo>
                    <a:pt x="664" y="213"/>
                  </a:lnTo>
                  <a:lnTo>
                    <a:pt x="658" y="223"/>
                  </a:lnTo>
                  <a:lnTo>
                    <a:pt x="650" y="234"/>
                  </a:lnTo>
                  <a:lnTo>
                    <a:pt x="644" y="244"/>
                  </a:lnTo>
                  <a:lnTo>
                    <a:pt x="636" y="253"/>
                  </a:lnTo>
                  <a:lnTo>
                    <a:pt x="628" y="262"/>
                  </a:lnTo>
                  <a:lnTo>
                    <a:pt x="619" y="271"/>
                  </a:lnTo>
                  <a:lnTo>
                    <a:pt x="610" y="280"/>
                  </a:lnTo>
                  <a:lnTo>
                    <a:pt x="601" y="288"/>
                  </a:lnTo>
                  <a:lnTo>
                    <a:pt x="592" y="297"/>
                  </a:lnTo>
                  <a:lnTo>
                    <a:pt x="582" y="304"/>
                  </a:lnTo>
                  <a:lnTo>
                    <a:pt x="572" y="312"/>
                  </a:lnTo>
                  <a:lnTo>
                    <a:pt x="561" y="318"/>
                  </a:lnTo>
                  <a:lnTo>
                    <a:pt x="560" y="317"/>
                  </a:lnTo>
                  <a:lnTo>
                    <a:pt x="561" y="316"/>
                  </a:lnTo>
                  <a:lnTo>
                    <a:pt x="565" y="317"/>
                  </a:lnTo>
                  <a:lnTo>
                    <a:pt x="572" y="321"/>
                  </a:lnTo>
                  <a:lnTo>
                    <a:pt x="579" y="324"/>
                  </a:lnTo>
                  <a:lnTo>
                    <a:pt x="588" y="329"/>
                  </a:lnTo>
                  <a:lnTo>
                    <a:pt x="599" y="334"/>
                  </a:lnTo>
                  <a:lnTo>
                    <a:pt x="609" y="339"/>
                  </a:lnTo>
                  <a:lnTo>
                    <a:pt x="619" y="344"/>
                  </a:lnTo>
                  <a:lnTo>
                    <a:pt x="630" y="348"/>
                  </a:lnTo>
                  <a:lnTo>
                    <a:pt x="640" y="353"/>
                  </a:lnTo>
                  <a:lnTo>
                    <a:pt x="649" y="357"/>
                  </a:lnTo>
                  <a:lnTo>
                    <a:pt x="656" y="358"/>
                  </a:lnTo>
                  <a:lnTo>
                    <a:pt x="662" y="360"/>
                  </a:lnTo>
                  <a:lnTo>
                    <a:pt x="665" y="360"/>
                  </a:lnTo>
                  <a:lnTo>
                    <a:pt x="665" y="357"/>
                  </a:lnTo>
                  <a:lnTo>
                    <a:pt x="660" y="366"/>
                  </a:lnTo>
                  <a:lnTo>
                    <a:pt x="654" y="374"/>
                  </a:lnTo>
                  <a:lnTo>
                    <a:pt x="647" y="381"/>
                  </a:lnTo>
                  <a:lnTo>
                    <a:pt x="641" y="389"/>
                  </a:lnTo>
                  <a:lnTo>
                    <a:pt x="633" y="397"/>
                  </a:lnTo>
                  <a:lnTo>
                    <a:pt x="627" y="403"/>
                  </a:lnTo>
                  <a:lnTo>
                    <a:pt x="619" y="410"/>
                  </a:lnTo>
                  <a:lnTo>
                    <a:pt x="612" y="415"/>
                  </a:lnTo>
                  <a:lnTo>
                    <a:pt x="604" y="421"/>
                  </a:lnTo>
                  <a:lnTo>
                    <a:pt x="596" y="426"/>
                  </a:lnTo>
                  <a:lnTo>
                    <a:pt x="587" y="431"/>
                  </a:lnTo>
                  <a:lnTo>
                    <a:pt x="578" y="436"/>
                  </a:lnTo>
                  <a:lnTo>
                    <a:pt x="570" y="440"/>
                  </a:lnTo>
                  <a:lnTo>
                    <a:pt x="561" y="445"/>
                  </a:lnTo>
                  <a:lnTo>
                    <a:pt x="552" y="451"/>
                  </a:lnTo>
                  <a:lnTo>
                    <a:pt x="542" y="456"/>
                  </a:lnTo>
                  <a:lnTo>
                    <a:pt x="549" y="460"/>
                  </a:lnTo>
                  <a:lnTo>
                    <a:pt x="555" y="462"/>
                  </a:lnTo>
                  <a:lnTo>
                    <a:pt x="561" y="466"/>
                  </a:lnTo>
                  <a:lnTo>
                    <a:pt x="568" y="469"/>
                  </a:lnTo>
                  <a:lnTo>
                    <a:pt x="576" y="471"/>
                  </a:lnTo>
                  <a:lnTo>
                    <a:pt x="583" y="474"/>
                  </a:lnTo>
                  <a:lnTo>
                    <a:pt x="594" y="478"/>
                  </a:lnTo>
                  <a:lnTo>
                    <a:pt x="604" y="480"/>
                  </a:lnTo>
                  <a:lnTo>
                    <a:pt x="601" y="483"/>
                  </a:lnTo>
                  <a:lnTo>
                    <a:pt x="596" y="484"/>
                  </a:lnTo>
                  <a:lnTo>
                    <a:pt x="588" y="488"/>
                  </a:lnTo>
                  <a:lnTo>
                    <a:pt x="578" y="490"/>
                  </a:lnTo>
                  <a:lnTo>
                    <a:pt x="569" y="494"/>
                  </a:lnTo>
                  <a:lnTo>
                    <a:pt x="561" y="497"/>
                  </a:lnTo>
                  <a:lnTo>
                    <a:pt x="556" y="499"/>
                  </a:lnTo>
                  <a:lnTo>
                    <a:pt x="555" y="501"/>
                  </a:lnTo>
                  <a:lnTo>
                    <a:pt x="568" y="511"/>
                  </a:lnTo>
                  <a:lnTo>
                    <a:pt x="578" y="522"/>
                  </a:lnTo>
                  <a:lnTo>
                    <a:pt x="588" y="535"/>
                  </a:lnTo>
                  <a:lnTo>
                    <a:pt x="597" y="547"/>
                  </a:lnTo>
                  <a:lnTo>
                    <a:pt x="606" y="560"/>
                  </a:lnTo>
                  <a:lnTo>
                    <a:pt x="615" y="573"/>
                  </a:lnTo>
                  <a:lnTo>
                    <a:pt x="627" y="584"/>
                  </a:lnTo>
                  <a:lnTo>
                    <a:pt x="640" y="596"/>
                  </a:lnTo>
                  <a:lnTo>
                    <a:pt x="626" y="597"/>
                  </a:lnTo>
                  <a:lnTo>
                    <a:pt x="612" y="601"/>
                  </a:lnTo>
                  <a:lnTo>
                    <a:pt x="597" y="605"/>
                  </a:lnTo>
                  <a:lnTo>
                    <a:pt x="583" y="608"/>
                  </a:lnTo>
                  <a:lnTo>
                    <a:pt x="569" y="614"/>
                  </a:lnTo>
                  <a:lnTo>
                    <a:pt x="555" y="619"/>
                  </a:lnTo>
                  <a:lnTo>
                    <a:pt x="541" y="624"/>
                  </a:lnTo>
                  <a:lnTo>
                    <a:pt x="528" y="629"/>
                  </a:lnTo>
                  <a:lnTo>
                    <a:pt x="514" y="633"/>
                  </a:lnTo>
                  <a:lnTo>
                    <a:pt x="500" y="637"/>
                  </a:lnTo>
                  <a:lnTo>
                    <a:pt x="484" y="639"/>
                  </a:lnTo>
                  <a:lnTo>
                    <a:pt x="470" y="642"/>
                  </a:lnTo>
                  <a:lnTo>
                    <a:pt x="456" y="642"/>
                  </a:lnTo>
                  <a:lnTo>
                    <a:pt x="442" y="641"/>
                  </a:lnTo>
                  <a:lnTo>
                    <a:pt x="427" y="638"/>
                  </a:lnTo>
                  <a:lnTo>
                    <a:pt x="413" y="633"/>
                  </a:lnTo>
                  <a:lnTo>
                    <a:pt x="409" y="634"/>
                  </a:lnTo>
                  <a:lnTo>
                    <a:pt x="407" y="634"/>
                  </a:lnTo>
                  <a:lnTo>
                    <a:pt x="418" y="687"/>
                  </a:lnTo>
                  <a:lnTo>
                    <a:pt x="410" y="679"/>
                  </a:lnTo>
                  <a:lnTo>
                    <a:pt x="401" y="671"/>
                  </a:lnTo>
                  <a:lnTo>
                    <a:pt x="392" y="665"/>
                  </a:lnTo>
                  <a:lnTo>
                    <a:pt x="383" y="657"/>
                  </a:lnTo>
                  <a:lnTo>
                    <a:pt x="374" y="651"/>
                  </a:lnTo>
                  <a:lnTo>
                    <a:pt x="364" y="644"/>
                  </a:lnTo>
                  <a:lnTo>
                    <a:pt x="355" y="638"/>
                  </a:lnTo>
                  <a:lnTo>
                    <a:pt x="345" y="633"/>
                  </a:lnTo>
                  <a:lnTo>
                    <a:pt x="334" y="628"/>
                  </a:lnTo>
                  <a:lnTo>
                    <a:pt x="324" y="623"/>
                  </a:lnTo>
                  <a:lnTo>
                    <a:pt x="314" y="617"/>
                  </a:lnTo>
                  <a:lnTo>
                    <a:pt x="302" y="614"/>
                  </a:lnTo>
                  <a:lnTo>
                    <a:pt x="292" y="610"/>
                  </a:lnTo>
                  <a:lnTo>
                    <a:pt x="279" y="606"/>
                  </a:lnTo>
                  <a:lnTo>
                    <a:pt x="268" y="603"/>
                  </a:lnTo>
                  <a:lnTo>
                    <a:pt x="255" y="601"/>
                  </a:lnTo>
                  <a:lnTo>
                    <a:pt x="252" y="601"/>
                  </a:lnTo>
                  <a:lnTo>
                    <a:pt x="250" y="599"/>
                  </a:lnTo>
                  <a:lnTo>
                    <a:pt x="247" y="598"/>
                  </a:lnTo>
                  <a:lnTo>
                    <a:pt x="243" y="598"/>
                  </a:lnTo>
                  <a:lnTo>
                    <a:pt x="238" y="602"/>
                  </a:lnTo>
                  <a:lnTo>
                    <a:pt x="232" y="606"/>
                  </a:lnTo>
                  <a:lnTo>
                    <a:pt x="223" y="612"/>
                  </a:lnTo>
                  <a:lnTo>
                    <a:pt x="214" y="620"/>
                  </a:lnTo>
                  <a:lnTo>
                    <a:pt x="202" y="626"/>
                  </a:lnTo>
                  <a:lnTo>
                    <a:pt x="189" y="634"/>
                  </a:lnTo>
                  <a:lnTo>
                    <a:pt x="176" y="643"/>
                  </a:lnTo>
                  <a:lnTo>
                    <a:pt x="161" y="651"/>
                  </a:lnTo>
                  <a:lnTo>
                    <a:pt x="146" y="659"/>
                  </a:lnTo>
                  <a:lnTo>
                    <a:pt x="130" y="665"/>
                  </a:lnTo>
                  <a:lnTo>
                    <a:pt x="113" y="671"/>
                  </a:lnTo>
                  <a:lnTo>
                    <a:pt x="97" y="676"/>
                  </a:lnTo>
                  <a:lnTo>
                    <a:pt x="80" y="680"/>
                  </a:lnTo>
                  <a:lnTo>
                    <a:pt x="62" y="683"/>
                  </a:lnTo>
                  <a:lnTo>
                    <a:pt x="44" y="684"/>
                  </a:lnTo>
                  <a:lnTo>
                    <a:pt x="27" y="683"/>
                  </a:lnTo>
                  <a:lnTo>
                    <a:pt x="0" y="633"/>
                  </a:lnTo>
                  <a:lnTo>
                    <a:pt x="13" y="634"/>
                  </a:lnTo>
                  <a:lnTo>
                    <a:pt x="26" y="635"/>
                  </a:lnTo>
                  <a:lnTo>
                    <a:pt x="40" y="637"/>
                  </a:lnTo>
                  <a:lnTo>
                    <a:pt x="53" y="635"/>
                  </a:lnTo>
                  <a:lnTo>
                    <a:pt x="67" y="635"/>
                  </a:lnTo>
                  <a:lnTo>
                    <a:pt x="81" y="633"/>
                  </a:lnTo>
                  <a:lnTo>
                    <a:pt x="95" y="632"/>
                  </a:lnTo>
                  <a:lnTo>
                    <a:pt x="110" y="629"/>
                  </a:lnTo>
                  <a:lnTo>
                    <a:pt x="124" y="625"/>
                  </a:lnTo>
                  <a:lnTo>
                    <a:pt x="137" y="621"/>
                  </a:lnTo>
                  <a:lnTo>
                    <a:pt x="149" y="616"/>
                  </a:lnTo>
                  <a:lnTo>
                    <a:pt x="162" y="611"/>
                  </a:lnTo>
                  <a:lnTo>
                    <a:pt x="175" y="606"/>
                  </a:lnTo>
                  <a:lnTo>
                    <a:pt x="187" y="599"/>
                  </a:lnTo>
                  <a:lnTo>
                    <a:pt x="197" y="592"/>
                  </a:lnTo>
                  <a:lnTo>
                    <a:pt x="207" y="584"/>
                  </a:lnTo>
                  <a:lnTo>
                    <a:pt x="201" y="578"/>
                  </a:lnTo>
                  <a:lnTo>
                    <a:pt x="193" y="570"/>
                  </a:lnTo>
                  <a:lnTo>
                    <a:pt x="187" y="564"/>
                  </a:lnTo>
                  <a:lnTo>
                    <a:pt x="179" y="557"/>
                  </a:lnTo>
                  <a:lnTo>
                    <a:pt x="173" y="552"/>
                  </a:lnTo>
                  <a:lnTo>
                    <a:pt x="165" y="546"/>
                  </a:lnTo>
                  <a:lnTo>
                    <a:pt x="157" y="540"/>
                  </a:lnTo>
                  <a:lnTo>
                    <a:pt x="148" y="535"/>
                  </a:lnTo>
                  <a:lnTo>
                    <a:pt x="140" y="530"/>
                  </a:lnTo>
                  <a:lnTo>
                    <a:pt x="133" y="526"/>
                  </a:lnTo>
                  <a:lnTo>
                    <a:pt x="124" y="522"/>
                  </a:lnTo>
                  <a:lnTo>
                    <a:pt x="115" y="519"/>
                  </a:lnTo>
                  <a:lnTo>
                    <a:pt x="106" y="515"/>
                  </a:lnTo>
                  <a:lnTo>
                    <a:pt x="97" y="511"/>
                  </a:lnTo>
                  <a:lnTo>
                    <a:pt x="88" y="507"/>
                  </a:lnTo>
                  <a:lnTo>
                    <a:pt x="78" y="505"/>
                  </a:lnTo>
                  <a:lnTo>
                    <a:pt x="83" y="503"/>
                  </a:lnTo>
                  <a:lnTo>
                    <a:pt x="88" y="503"/>
                  </a:lnTo>
                  <a:lnTo>
                    <a:pt x="94" y="503"/>
                  </a:lnTo>
                  <a:lnTo>
                    <a:pt x="101" y="502"/>
                  </a:lnTo>
                  <a:lnTo>
                    <a:pt x="110" y="502"/>
                  </a:lnTo>
                  <a:lnTo>
                    <a:pt x="120" y="503"/>
                  </a:lnTo>
                  <a:lnTo>
                    <a:pt x="133" y="503"/>
                  </a:lnTo>
                  <a:lnTo>
                    <a:pt x="148" y="505"/>
                  </a:lnTo>
                  <a:lnTo>
                    <a:pt x="140" y="488"/>
                  </a:lnTo>
                  <a:lnTo>
                    <a:pt x="131" y="471"/>
                  </a:lnTo>
                  <a:lnTo>
                    <a:pt x="121" y="456"/>
                  </a:lnTo>
                  <a:lnTo>
                    <a:pt x="108" y="439"/>
                  </a:lnTo>
                  <a:lnTo>
                    <a:pt x="97" y="422"/>
                  </a:lnTo>
                  <a:lnTo>
                    <a:pt x="85" y="406"/>
                  </a:lnTo>
                  <a:lnTo>
                    <a:pt x="76" y="388"/>
                  </a:lnTo>
                  <a:lnTo>
                    <a:pt x="70" y="370"/>
                  </a:lnTo>
                  <a:lnTo>
                    <a:pt x="75" y="376"/>
                  </a:lnTo>
                  <a:lnTo>
                    <a:pt x="81" y="383"/>
                  </a:lnTo>
                  <a:lnTo>
                    <a:pt x="88" y="386"/>
                  </a:lnTo>
                  <a:lnTo>
                    <a:pt x="95" y="390"/>
                  </a:lnTo>
                  <a:lnTo>
                    <a:pt x="103" y="393"/>
                  </a:lnTo>
                  <a:lnTo>
                    <a:pt x="111" y="395"/>
                  </a:lnTo>
                  <a:lnTo>
                    <a:pt x="117" y="398"/>
                  </a:lnTo>
                  <a:lnTo>
                    <a:pt x="124" y="401"/>
                  </a:lnTo>
                  <a:lnTo>
                    <a:pt x="116" y="363"/>
                  </a:lnTo>
                  <a:lnTo>
                    <a:pt x="111" y="326"/>
                  </a:lnTo>
                  <a:lnTo>
                    <a:pt x="110" y="286"/>
                  </a:lnTo>
                  <a:lnTo>
                    <a:pt x="115" y="241"/>
                  </a:lnTo>
                  <a:lnTo>
                    <a:pt x="144" y="272"/>
                  </a:lnTo>
                  <a:lnTo>
                    <a:pt x="148" y="252"/>
                  </a:lnTo>
                  <a:lnTo>
                    <a:pt x="152" y="232"/>
                  </a:lnTo>
                  <a:lnTo>
                    <a:pt x="156" y="212"/>
                  </a:lnTo>
                  <a:lnTo>
                    <a:pt x="162" y="191"/>
                  </a:lnTo>
                  <a:lnTo>
                    <a:pt x="169" y="172"/>
                  </a:lnTo>
                  <a:lnTo>
                    <a:pt x="176" y="153"/>
                  </a:lnTo>
                  <a:lnTo>
                    <a:pt x="185" y="132"/>
                  </a:lnTo>
                  <a:lnTo>
                    <a:pt x="196" y="114"/>
                  </a:lnTo>
                  <a:lnTo>
                    <a:pt x="220" y="235"/>
                  </a:lnTo>
                  <a:lnTo>
                    <a:pt x="261" y="190"/>
                  </a:lnTo>
                  <a:lnTo>
                    <a:pt x="265" y="212"/>
                  </a:lnTo>
                  <a:lnTo>
                    <a:pt x="269" y="239"/>
                  </a:lnTo>
                  <a:lnTo>
                    <a:pt x="273" y="259"/>
                  </a:lnTo>
                  <a:lnTo>
                    <a:pt x="273" y="263"/>
                  </a:lnTo>
                  <a:lnTo>
                    <a:pt x="284" y="252"/>
                  </a:lnTo>
                  <a:lnTo>
                    <a:pt x="293" y="236"/>
                  </a:lnTo>
                  <a:lnTo>
                    <a:pt x="298" y="218"/>
                  </a:lnTo>
                  <a:lnTo>
                    <a:pt x="302" y="200"/>
                  </a:lnTo>
                  <a:lnTo>
                    <a:pt x="305" y="180"/>
                  </a:lnTo>
                  <a:lnTo>
                    <a:pt x="309" y="161"/>
                  </a:lnTo>
                  <a:lnTo>
                    <a:pt x="314" y="140"/>
                  </a:lnTo>
                  <a:lnTo>
                    <a:pt x="321" y="121"/>
                  </a:lnTo>
                  <a:lnTo>
                    <a:pt x="351" y="154"/>
                  </a:lnTo>
                  <a:lnTo>
                    <a:pt x="389" y="95"/>
                  </a:lnTo>
                  <a:lnTo>
                    <a:pt x="388" y="114"/>
                  </a:lnTo>
                  <a:lnTo>
                    <a:pt x="388" y="131"/>
                  </a:lnTo>
                  <a:lnTo>
                    <a:pt x="389" y="148"/>
                  </a:lnTo>
                  <a:lnTo>
                    <a:pt x="392" y="162"/>
                  </a:lnTo>
                  <a:lnTo>
                    <a:pt x="396" y="175"/>
                  </a:lnTo>
                  <a:lnTo>
                    <a:pt x="402" y="188"/>
                  </a:lnTo>
                  <a:lnTo>
                    <a:pt x="413" y="200"/>
                  </a:lnTo>
                  <a:lnTo>
                    <a:pt x="424" y="211"/>
                  </a:lnTo>
                  <a:lnTo>
                    <a:pt x="490" y="63"/>
                  </a:lnTo>
                  <a:lnTo>
                    <a:pt x="501" y="102"/>
                  </a:lnTo>
                  <a:lnTo>
                    <a:pt x="515" y="86"/>
                  </a:lnTo>
                  <a:lnTo>
                    <a:pt x="528" y="72"/>
                  </a:lnTo>
                  <a:lnTo>
                    <a:pt x="538" y="58"/>
                  </a:lnTo>
                  <a:lnTo>
                    <a:pt x="547" y="45"/>
                  </a:lnTo>
                  <a:lnTo>
                    <a:pt x="554" y="32"/>
                  </a:lnTo>
                  <a:lnTo>
                    <a:pt x="559" y="21"/>
                  </a:lnTo>
                  <a:lnTo>
                    <a:pt x="563" y="10"/>
                  </a:lnTo>
                  <a:lnTo>
                    <a:pt x="565" y="0"/>
                  </a:lnTo>
                  <a:lnTo>
                    <a:pt x="573" y="25"/>
                  </a:lnTo>
                  <a:lnTo>
                    <a:pt x="574" y="59"/>
                  </a:lnTo>
                  <a:lnTo>
                    <a:pt x="574" y="94"/>
                  </a:lnTo>
                  <a:lnTo>
                    <a:pt x="574" y="117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3216" y="2880"/>
              <a:ext cx="550" cy="516"/>
            </a:xfrm>
            <a:custGeom>
              <a:avLst/>
              <a:gdLst>
                <a:gd name="T0" fmla="*/ 484 w 550"/>
                <a:gd name="T1" fmla="*/ 40 h 516"/>
                <a:gd name="T2" fmla="*/ 458 w 550"/>
                <a:gd name="T3" fmla="*/ 93 h 516"/>
                <a:gd name="T4" fmla="*/ 423 w 550"/>
                <a:gd name="T5" fmla="*/ 144 h 516"/>
                <a:gd name="T6" fmla="*/ 520 w 550"/>
                <a:gd name="T7" fmla="*/ 108 h 516"/>
                <a:gd name="T8" fmla="*/ 475 w 550"/>
                <a:gd name="T9" fmla="*/ 130 h 516"/>
                <a:gd name="T10" fmla="*/ 433 w 550"/>
                <a:gd name="T11" fmla="*/ 153 h 516"/>
                <a:gd name="T12" fmla="*/ 397 w 550"/>
                <a:gd name="T13" fmla="*/ 181 h 516"/>
                <a:gd name="T14" fmla="*/ 367 w 550"/>
                <a:gd name="T15" fmla="*/ 217 h 516"/>
                <a:gd name="T16" fmla="*/ 351 w 550"/>
                <a:gd name="T17" fmla="*/ 250 h 516"/>
                <a:gd name="T18" fmla="*/ 347 w 550"/>
                <a:gd name="T19" fmla="*/ 262 h 516"/>
                <a:gd name="T20" fmla="*/ 370 w 550"/>
                <a:gd name="T21" fmla="*/ 253 h 516"/>
                <a:gd name="T22" fmla="*/ 396 w 550"/>
                <a:gd name="T23" fmla="*/ 244 h 516"/>
                <a:gd name="T24" fmla="*/ 421 w 550"/>
                <a:gd name="T25" fmla="*/ 236 h 516"/>
                <a:gd name="T26" fmla="*/ 447 w 550"/>
                <a:gd name="T27" fmla="*/ 231 h 516"/>
                <a:gd name="T28" fmla="*/ 474 w 550"/>
                <a:gd name="T29" fmla="*/ 227 h 516"/>
                <a:gd name="T30" fmla="*/ 458 w 550"/>
                <a:gd name="T31" fmla="*/ 232 h 516"/>
                <a:gd name="T32" fmla="*/ 421 w 550"/>
                <a:gd name="T33" fmla="*/ 241 h 516"/>
                <a:gd name="T34" fmla="*/ 387 w 550"/>
                <a:gd name="T35" fmla="*/ 256 h 516"/>
                <a:gd name="T36" fmla="*/ 354 w 550"/>
                <a:gd name="T37" fmla="*/ 272 h 516"/>
                <a:gd name="T38" fmla="*/ 326 w 550"/>
                <a:gd name="T39" fmla="*/ 294 h 516"/>
                <a:gd name="T40" fmla="*/ 310 w 550"/>
                <a:gd name="T41" fmla="*/ 312 h 516"/>
                <a:gd name="T42" fmla="*/ 297 w 550"/>
                <a:gd name="T43" fmla="*/ 330 h 516"/>
                <a:gd name="T44" fmla="*/ 285 w 550"/>
                <a:gd name="T45" fmla="*/ 353 h 516"/>
                <a:gd name="T46" fmla="*/ 312 w 550"/>
                <a:gd name="T47" fmla="*/ 356 h 516"/>
                <a:gd name="T48" fmla="*/ 357 w 550"/>
                <a:gd name="T49" fmla="*/ 356 h 516"/>
                <a:gd name="T50" fmla="*/ 405 w 550"/>
                <a:gd name="T51" fmla="*/ 356 h 516"/>
                <a:gd name="T52" fmla="*/ 451 w 550"/>
                <a:gd name="T53" fmla="*/ 363 h 516"/>
                <a:gd name="T54" fmla="*/ 493 w 550"/>
                <a:gd name="T55" fmla="*/ 379 h 516"/>
                <a:gd name="T56" fmla="*/ 506 w 550"/>
                <a:gd name="T57" fmla="*/ 389 h 516"/>
                <a:gd name="T58" fmla="*/ 469 w 550"/>
                <a:gd name="T59" fmla="*/ 371 h 516"/>
                <a:gd name="T60" fmla="*/ 426 w 550"/>
                <a:gd name="T61" fmla="*/ 362 h 516"/>
                <a:gd name="T62" fmla="*/ 379 w 550"/>
                <a:gd name="T63" fmla="*/ 362 h 516"/>
                <a:gd name="T64" fmla="*/ 326 w 550"/>
                <a:gd name="T65" fmla="*/ 366 h 516"/>
                <a:gd name="T66" fmla="*/ 268 w 550"/>
                <a:gd name="T67" fmla="*/ 375 h 516"/>
                <a:gd name="T68" fmla="*/ 222 w 550"/>
                <a:gd name="T69" fmla="*/ 425 h 516"/>
                <a:gd name="T70" fmla="*/ 171 w 550"/>
                <a:gd name="T71" fmla="*/ 465 h 516"/>
                <a:gd name="T72" fmla="*/ 120 w 550"/>
                <a:gd name="T73" fmla="*/ 493 h 516"/>
                <a:gd name="T74" fmla="*/ 69 w 550"/>
                <a:gd name="T75" fmla="*/ 510 h 516"/>
                <a:gd name="T76" fmla="*/ 26 w 550"/>
                <a:gd name="T77" fmla="*/ 516 h 516"/>
                <a:gd name="T78" fmla="*/ 22 w 550"/>
                <a:gd name="T79" fmla="*/ 490 h 516"/>
                <a:gd name="T80" fmla="*/ 80 w 550"/>
                <a:gd name="T81" fmla="*/ 487 h 516"/>
                <a:gd name="T82" fmla="*/ 127 w 550"/>
                <a:gd name="T83" fmla="*/ 472 h 516"/>
                <a:gd name="T84" fmla="*/ 168 w 550"/>
                <a:gd name="T85" fmla="*/ 452 h 516"/>
                <a:gd name="T86" fmla="*/ 204 w 550"/>
                <a:gd name="T87" fmla="*/ 425 h 516"/>
                <a:gd name="T88" fmla="*/ 238 w 550"/>
                <a:gd name="T89" fmla="*/ 393 h 516"/>
                <a:gd name="T90" fmla="*/ 227 w 550"/>
                <a:gd name="T91" fmla="*/ 357 h 516"/>
                <a:gd name="T92" fmla="*/ 206 w 550"/>
                <a:gd name="T93" fmla="*/ 329 h 516"/>
                <a:gd name="T94" fmla="*/ 177 w 550"/>
                <a:gd name="T95" fmla="*/ 307 h 516"/>
                <a:gd name="T96" fmla="*/ 157 w 550"/>
                <a:gd name="T97" fmla="*/ 289 h 516"/>
                <a:gd name="T98" fmla="*/ 188 w 550"/>
                <a:gd name="T99" fmla="*/ 171 h 516"/>
                <a:gd name="T100" fmla="*/ 213 w 550"/>
                <a:gd name="T101" fmla="*/ 257 h 516"/>
                <a:gd name="T102" fmla="*/ 239 w 550"/>
                <a:gd name="T103" fmla="*/ 343 h 516"/>
                <a:gd name="T104" fmla="*/ 270 w 550"/>
                <a:gd name="T105" fmla="*/ 344 h 516"/>
                <a:gd name="T106" fmla="*/ 299 w 550"/>
                <a:gd name="T107" fmla="*/ 300 h 516"/>
                <a:gd name="T108" fmla="*/ 329 w 550"/>
                <a:gd name="T109" fmla="*/ 253 h 516"/>
                <a:gd name="T110" fmla="*/ 351 w 550"/>
                <a:gd name="T111" fmla="*/ 117 h 516"/>
                <a:gd name="T112" fmla="*/ 354 w 550"/>
                <a:gd name="T113" fmla="*/ 152 h 516"/>
                <a:gd name="T114" fmla="*/ 358 w 550"/>
                <a:gd name="T115" fmla="*/ 212 h 516"/>
                <a:gd name="T116" fmla="*/ 392 w 550"/>
                <a:gd name="T117" fmla="*/ 163 h 516"/>
                <a:gd name="T118" fmla="*/ 421 w 550"/>
                <a:gd name="T119" fmla="*/ 125 h 516"/>
                <a:gd name="T120" fmla="*/ 448 w 550"/>
                <a:gd name="T121" fmla="*/ 89 h 516"/>
                <a:gd name="T122" fmla="*/ 474 w 550"/>
                <a:gd name="T123" fmla="*/ 50 h 516"/>
                <a:gd name="T124" fmla="*/ 496 w 550"/>
                <a:gd name="T125" fmla="*/ 0 h 5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0"/>
                <a:gd name="T190" fmla="*/ 0 h 516"/>
                <a:gd name="T191" fmla="*/ 550 w 550"/>
                <a:gd name="T192" fmla="*/ 516 h 5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0" h="516">
                  <a:moveTo>
                    <a:pt x="496" y="0"/>
                  </a:moveTo>
                  <a:lnTo>
                    <a:pt x="491" y="21"/>
                  </a:lnTo>
                  <a:lnTo>
                    <a:pt x="484" y="40"/>
                  </a:lnTo>
                  <a:lnTo>
                    <a:pt x="478" y="58"/>
                  </a:lnTo>
                  <a:lnTo>
                    <a:pt x="469" y="76"/>
                  </a:lnTo>
                  <a:lnTo>
                    <a:pt x="458" y="93"/>
                  </a:lnTo>
                  <a:lnTo>
                    <a:pt x="447" y="111"/>
                  </a:lnTo>
                  <a:lnTo>
                    <a:pt x="435" y="127"/>
                  </a:lnTo>
                  <a:lnTo>
                    <a:pt x="423" y="144"/>
                  </a:lnTo>
                  <a:lnTo>
                    <a:pt x="550" y="94"/>
                  </a:lnTo>
                  <a:lnTo>
                    <a:pt x="534" y="100"/>
                  </a:lnTo>
                  <a:lnTo>
                    <a:pt x="520" y="108"/>
                  </a:lnTo>
                  <a:lnTo>
                    <a:pt x="505" y="114"/>
                  </a:lnTo>
                  <a:lnTo>
                    <a:pt x="489" y="122"/>
                  </a:lnTo>
                  <a:lnTo>
                    <a:pt x="475" y="130"/>
                  </a:lnTo>
                  <a:lnTo>
                    <a:pt x="461" y="137"/>
                  </a:lnTo>
                  <a:lnTo>
                    <a:pt x="447" y="145"/>
                  </a:lnTo>
                  <a:lnTo>
                    <a:pt x="433" y="153"/>
                  </a:lnTo>
                  <a:lnTo>
                    <a:pt x="420" y="162"/>
                  </a:lnTo>
                  <a:lnTo>
                    <a:pt x="407" y="171"/>
                  </a:lnTo>
                  <a:lnTo>
                    <a:pt x="397" y="181"/>
                  </a:lnTo>
                  <a:lnTo>
                    <a:pt x="385" y="193"/>
                  </a:lnTo>
                  <a:lnTo>
                    <a:pt x="376" y="204"/>
                  </a:lnTo>
                  <a:lnTo>
                    <a:pt x="367" y="217"/>
                  </a:lnTo>
                  <a:lnTo>
                    <a:pt x="360" y="231"/>
                  </a:lnTo>
                  <a:lnTo>
                    <a:pt x="354" y="247"/>
                  </a:lnTo>
                  <a:lnTo>
                    <a:pt x="351" y="250"/>
                  </a:lnTo>
                  <a:lnTo>
                    <a:pt x="349" y="254"/>
                  </a:lnTo>
                  <a:lnTo>
                    <a:pt x="347" y="258"/>
                  </a:lnTo>
                  <a:lnTo>
                    <a:pt x="347" y="262"/>
                  </a:lnTo>
                  <a:lnTo>
                    <a:pt x="354" y="258"/>
                  </a:lnTo>
                  <a:lnTo>
                    <a:pt x="362" y="256"/>
                  </a:lnTo>
                  <a:lnTo>
                    <a:pt x="370" y="253"/>
                  </a:lnTo>
                  <a:lnTo>
                    <a:pt x="379" y="249"/>
                  </a:lnTo>
                  <a:lnTo>
                    <a:pt x="387" y="247"/>
                  </a:lnTo>
                  <a:lnTo>
                    <a:pt x="396" y="244"/>
                  </a:lnTo>
                  <a:lnTo>
                    <a:pt x="403" y="241"/>
                  </a:lnTo>
                  <a:lnTo>
                    <a:pt x="412" y="239"/>
                  </a:lnTo>
                  <a:lnTo>
                    <a:pt x="421" y="236"/>
                  </a:lnTo>
                  <a:lnTo>
                    <a:pt x="430" y="235"/>
                  </a:lnTo>
                  <a:lnTo>
                    <a:pt x="439" y="232"/>
                  </a:lnTo>
                  <a:lnTo>
                    <a:pt x="447" y="231"/>
                  </a:lnTo>
                  <a:lnTo>
                    <a:pt x="456" y="230"/>
                  </a:lnTo>
                  <a:lnTo>
                    <a:pt x="465" y="229"/>
                  </a:lnTo>
                  <a:lnTo>
                    <a:pt x="474" y="227"/>
                  </a:lnTo>
                  <a:lnTo>
                    <a:pt x="482" y="227"/>
                  </a:lnTo>
                  <a:lnTo>
                    <a:pt x="470" y="230"/>
                  </a:lnTo>
                  <a:lnTo>
                    <a:pt x="458" y="232"/>
                  </a:lnTo>
                  <a:lnTo>
                    <a:pt x="446" y="235"/>
                  </a:lnTo>
                  <a:lnTo>
                    <a:pt x="434" y="239"/>
                  </a:lnTo>
                  <a:lnTo>
                    <a:pt x="421" y="241"/>
                  </a:lnTo>
                  <a:lnTo>
                    <a:pt x="410" y="247"/>
                  </a:lnTo>
                  <a:lnTo>
                    <a:pt x="398" y="250"/>
                  </a:lnTo>
                  <a:lnTo>
                    <a:pt x="387" y="256"/>
                  </a:lnTo>
                  <a:lnTo>
                    <a:pt x="375" y="261"/>
                  </a:lnTo>
                  <a:lnTo>
                    <a:pt x="365" y="266"/>
                  </a:lnTo>
                  <a:lnTo>
                    <a:pt x="354" y="272"/>
                  </a:lnTo>
                  <a:lnTo>
                    <a:pt x="344" y="279"/>
                  </a:lnTo>
                  <a:lnTo>
                    <a:pt x="335" y="286"/>
                  </a:lnTo>
                  <a:lnTo>
                    <a:pt x="326" y="294"/>
                  </a:lnTo>
                  <a:lnTo>
                    <a:pt x="317" y="302"/>
                  </a:lnTo>
                  <a:lnTo>
                    <a:pt x="310" y="311"/>
                  </a:lnTo>
                  <a:lnTo>
                    <a:pt x="310" y="312"/>
                  </a:lnTo>
                  <a:lnTo>
                    <a:pt x="306" y="316"/>
                  </a:lnTo>
                  <a:lnTo>
                    <a:pt x="302" y="322"/>
                  </a:lnTo>
                  <a:lnTo>
                    <a:pt x="297" y="330"/>
                  </a:lnTo>
                  <a:lnTo>
                    <a:pt x="292" y="339"/>
                  </a:lnTo>
                  <a:lnTo>
                    <a:pt x="288" y="347"/>
                  </a:lnTo>
                  <a:lnTo>
                    <a:pt x="285" y="353"/>
                  </a:lnTo>
                  <a:lnTo>
                    <a:pt x="285" y="356"/>
                  </a:lnTo>
                  <a:lnTo>
                    <a:pt x="298" y="356"/>
                  </a:lnTo>
                  <a:lnTo>
                    <a:pt x="312" y="356"/>
                  </a:lnTo>
                  <a:lnTo>
                    <a:pt x="326" y="356"/>
                  </a:lnTo>
                  <a:lnTo>
                    <a:pt x="342" y="356"/>
                  </a:lnTo>
                  <a:lnTo>
                    <a:pt x="357" y="356"/>
                  </a:lnTo>
                  <a:lnTo>
                    <a:pt x="372" y="356"/>
                  </a:lnTo>
                  <a:lnTo>
                    <a:pt x="389" y="356"/>
                  </a:lnTo>
                  <a:lnTo>
                    <a:pt x="405" y="356"/>
                  </a:lnTo>
                  <a:lnTo>
                    <a:pt x="420" y="358"/>
                  </a:lnTo>
                  <a:lnTo>
                    <a:pt x="435" y="359"/>
                  </a:lnTo>
                  <a:lnTo>
                    <a:pt x="451" y="363"/>
                  </a:lnTo>
                  <a:lnTo>
                    <a:pt x="465" y="367"/>
                  </a:lnTo>
                  <a:lnTo>
                    <a:pt x="479" y="372"/>
                  </a:lnTo>
                  <a:lnTo>
                    <a:pt x="493" y="379"/>
                  </a:lnTo>
                  <a:lnTo>
                    <a:pt x="506" y="388"/>
                  </a:lnTo>
                  <a:lnTo>
                    <a:pt x="518" y="398"/>
                  </a:lnTo>
                  <a:lnTo>
                    <a:pt x="506" y="389"/>
                  </a:lnTo>
                  <a:lnTo>
                    <a:pt x="493" y="381"/>
                  </a:lnTo>
                  <a:lnTo>
                    <a:pt x="482" y="376"/>
                  </a:lnTo>
                  <a:lnTo>
                    <a:pt x="469" y="371"/>
                  </a:lnTo>
                  <a:lnTo>
                    <a:pt x="455" y="367"/>
                  </a:lnTo>
                  <a:lnTo>
                    <a:pt x="440" y="365"/>
                  </a:lnTo>
                  <a:lnTo>
                    <a:pt x="426" y="362"/>
                  </a:lnTo>
                  <a:lnTo>
                    <a:pt x="411" y="362"/>
                  </a:lnTo>
                  <a:lnTo>
                    <a:pt x="394" y="361"/>
                  </a:lnTo>
                  <a:lnTo>
                    <a:pt x="379" y="362"/>
                  </a:lnTo>
                  <a:lnTo>
                    <a:pt x="362" y="363"/>
                  </a:lnTo>
                  <a:lnTo>
                    <a:pt x="344" y="365"/>
                  </a:lnTo>
                  <a:lnTo>
                    <a:pt x="326" y="366"/>
                  </a:lnTo>
                  <a:lnTo>
                    <a:pt x="308" y="368"/>
                  </a:lnTo>
                  <a:lnTo>
                    <a:pt x="289" y="372"/>
                  </a:lnTo>
                  <a:lnTo>
                    <a:pt x="268" y="375"/>
                  </a:lnTo>
                  <a:lnTo>
                    <a:pt x="254" y="393"/>
                  </a:lnTo>
                  <a:lnTo>
                    <a:pt x="239" y="410"/>
                  </a:lnTo>
                  <a:lnTo>
                    <a:pt x="222" y="425"/>
                  </a:lnTo>
                  <a:lnTo>
                    <a:pt x="206" y="439"/>
                  </a:lnTo>
                  <a:lnTo>
                    <a:pt x="189" y="452"/>
                  </a:lnTo>
                  <a:lnTo>
                    <a:pt x="171" y="465"/>
                  </a:lnTo>
                  <a:lnTo>
                    <a:pt x="154" y="475"/>
                  </a:lnTo>
                  <a:lnTo>
                    <a:pt x="136" y="484"/>
                  </a:lnTo>
                  <a:lnTo>
                    <a:pt x="120" y="493"/>
                  </a:lnTo>
                  <a:lnTo>
                    <a:pt x="102" y="499"/>
                  </a:lnTo>
                  <a:lnTo>
                    <a:pt x="86" y="506"/>
                  </a:lnTo>
                  <a:lnTo>
                    <a:pt x="69" y="510"/>
                  </a:lnTo>
                  <a:lnTo>
                    <a:pt x="54" y="513"/>
                  </a:lnTo>
                  <a:lnTo>
                    <a:pt x="40" y="515"/>
                  </a:lnTo>
                  <a:lnTo>
                    <a:pt x="26" y="516"/>
                  </a:lnTo>
                  <a:lnTo>
                    <a:pt x="13" y="516"/>
                  </a:lnTo>
                  <a:lnTo>
                    <a:pt x="0" y="490"/>
                  </a:lnTo>
                  <a:lnTo>
                    <a:pt x="22" y="490"/>
                  </a:lnTo>
                  <a:lnTo>
                    <a:pt x="43" y="490"/>
                  </a:lnTo>
                  <a:lnTo>
                    <a:pt x="62" y="489"/>
                  </a:lnTo>
                  <a:lnTo>
                    <a:pt x="80" y="487"/>
                  </a:lnTo>
                  <a:lnTo>
                    <a:pt x="96" y="483"/>
                  </a:lnTo>
                  <a:lnTo>
                    <a:pt x="113" y="479"/>
                  </a:lnTo>
                  <a:lnTo>
                    <a:pt x="127" y="472"/>
                  </a:lnTo>
                  <a:lnTo>
                    <a:pt x="141" y="467"/>
                  </a:lnTo>
                  <a:lnTo>
                    <a:pt x="155" y="460"/>
                  </a:lnTo>
                  <a:lnTo>
                    <a:pt x="168" y="452"/>
                  </a:lnTo>
                  <a:lnTo>
                    <a:pt x="181" y="444"/>
                  </a:lnTo>
                  <a:lnTo>
                    <a:pt x="193" y="435"/>
                  </a:lnTo>
                  <a:lnTo>
                    <a:pt x="204" y="425"/>
                  </a:lnTo>
                  <a:lnTo>
                    <a:pt x="216" y="415"/>
                  </a:lnTo>
                  <a:lnTo>
                    <a:pt x="227" y="404"/>
                  </a:lnTo>
                  <a:lnTo>
                    <a:pt x="238" y="393"/>
                  </a:lnTo>
                  <a:lnTo>
                    <a:pt x="236" y="380"/>
                  </a:lnTo>
                  <a:lnTo>
                    <a:pt x="233" y="368"/>
                  </a:lnTo>
                  <a:lnTo>
                    <a:pt x="227" y="357"/>
                  </a:lnTo>
                  <a:lnTo>
                    <a:pt x="221" y="347"/>
                  </a:lnTo>
                  <a:lnTo>
                    <a:pt x="213" y="338"/>
                  </a:lnTo>
                  <a:lnTo>
                    <a:pt x="206" y="329"/>
                  </a:lnTo>
                  <a:lnTo>
                    <a:pt x="195" y="320"/>
                  </a:lnTo>
                  <a:lnTo>
                    <a:pt x="185" y="312"/>
                  </a:lnTo>
                  <a:lnTo>
                    <a:pt x="177" y="307"/>
                  </a:lnTo>
                  <a:lnTo>
                    <a:pt x="171" y="302"/>
                  </a:lnTo>
                  <a:lnTo>
                    <a:pt x="163" y="295"/>
                  </a:lnTo>
                  <a:lnTo>
                    <a:pt x="157" y="289"/>
                  </a:lnTo>
                  <a:lnTo>
                    <a:pt x="217" y="322"/>
                  </a:lnTo>
                  <a:lnTo>
                    <a:pt x="179" y="143"/>
                  </a:lnTo>
                  <a:lnTo>
                    <a:pt x="188" y="171"/>
                  </a:lnTo>
                  <a:lnTo>
                    <a:pt x="195" y="200"/>
                  </a:lnTo>
                  <a:lnTo>
                    <a:pt x="204" y="229"/>
                  </a:lnTo>
                  <a:lnTo>
                    <a:pt x="213" y="257"/>
                  </a:lnTo>
                  <a:lnTo>
                    <a:pt x="222" y="285"/>
                  </a:lnTo>
                  <a:lnTo>
                    <a:pt x="230" y="315"/>
                  </a:lnTo>
                  <a:lnTo>
                    <a:pt x="239" y="343"/>
                  </a:lnTo>
                  <a:lnTo>
                    <a:pt x="248" y="371"/>
                  </a:lnTo>
                  <a:lnTo>
                    <a:pt x="258" y="358"/>
                  </a:lnTo>
                  <a:lnTo>
                    <a:pt x="270" y="344"/>
                  </a:lnTo>
                  <a:lnTo>
                    <a:pt x="280" y="330"/>
                  </a:lnTo>
                  <a:lnTo>
                    <a:pt x="289" y="316"/>
                  </a:lnTo>
                  <a:lnTo>
                    <a:pt x="299" y="300"/>
                  </a:lnTo>
                  <a:lnTo>
                    <a:pt x="310" y="285"/>
                  </a:lnTo>
                  <a:lnTo>
                    <a:pt x="319" y="268"/>
                  </a:lnTo>
                  <a:lnTo>
                    <a:pt x="329" y="253"/>
                  </a:lnTo>
                  <a:lnTo>
                    <a:pt x="339" y="208"/>
                  </a:lnTo>
                  <a:lnTo>
                    <a:pt x="348" y="162"/>
                  </a:lnTo>
                  <a:lnTo>
                    <a:pt x="351" y="117"/>
                  </a:lnTo>
                  <a:lnTo>
                    <a:pt x="347" y="73"/>
                  </a:lnTo>
                  <a:lnTo>
                    <a:pt x="353" y="112"/>
                  </a:lnTo>
                  <a:lnTo>
                    <a:pt x="354" y="152"/>
                  </a:lnTo>
                  <a:lnTo>
                    <a:pt x="353" y="190"/>
                  </a:lnTo>
                  <a:lnTo>
                    <a:pt x="348" y="231"/>
                  </a:lnTo>
                  <a:lnTo>
                    <a:pt x="358" y="212"/>
                  </a:lnTo>
                  <a:lnTo>
                    <a:pt x="370" y="194"/>
                  </a:lnTo>
                  <a:lnTo>
                    <a:pt x="380" y="179"/>
                  </a:lnTo>
                  <a:lnTo>
                    <a:pt x="392" y="163"/>
                  </a:lnTo>
                  <a:lnTo>
                    <a:pt x="402" y="150"/>
                  </a:lnTo>
                  <a:lnTo>
                    <a:pt x="412" y="137"/>
                  </a:lnTo>
                  <a:lnTo>
                    <a:pt x="421" y="125"/>
                  </a:lnTo>
                  <a:lnTo>
                    <a:pt x="430" y="113"/>
                  </a:lnTo>
                  <a:lnTo>
                    <a:pt x="439" y="102"/>
                  </a:lnTo>
                  <a:lnTo>
                    <a:pt x="448" y="89"/>
                  </a:lnTo>
                  <a:lnTo>
                    <a:pt x="457" y="77"/>
                  </a:lnTo>
                  <a:lnTo>
                    <a:pt x="466" y="64"/>
                  </a:lnTo>
                  <a:lnTo>
                    <a:pt x="474" y="50"/>
                  </a:lnTo>
                  <a:lnTo>
                    <a:pt x="482" y="35"/>
                  </a:lnTo>
                  <a:lnTo>
                    <a:pt x="488" y="18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rgbClr val="8041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9"/>
          <p:cNvGrpSpPr>
            <a:grpSpLocks/>
          </p:cNvGrpSpPr>
          <p:nvPr/>
        </p:nvGrpSpPr>
        <p:grpSpPr bwMode="auto">
          <a:xfrm rot="-1101762">
            <a:off x="8754929" y="526026"/>
            <a:ext cx="685800" cy="792163"/>
            <a:chOff x="2736" y="1920"/>
            <a:chExt cx="457" cy="595"/>
          </a:xfrm>
        </p:grpSpPr>
        <p:sp>
          <p:nvSpPr>
            <p:cNvPr id="26" name="Freeform 10"/>
            <p:cNvSpPr>
              <a:spLocks/>
            </p:cNvSpPr>
            <p:nvPr/>
          </p:nvSpPr>
          <p:spPr bwMode="auto">
            <a:xfrm>
              <a:off x="2736" y="1920"/>
              <a:ext cx="457" cy="595"/>
            </a:xfrm>
            <a:custGeom>
              <a:avLst/>
              <a:gdLst>
                <a:gd name="T0" fmla="*/ 98 w 457"/>
                <a:gd name="T1" fmla="*/ 51 h 595"/>
                <a:gd name="T2" fmla="*/ 148 w 457"/>
                <a:gd name="T3" fmla="*/ 64 h 595"/>
                <a:gd name="T4" fmla="*/ 161 w 457"/>
                <a:gd name="T5" fmla="*/ 18 h 595"/>
                <a:gd name="T6" fmla="*/ 187 w 457"/>
                <a:gd name="T7" fmla="*/ 27 h 595"/>
                <a:gd name="T8" fmla="*/ 217 w 457"/>
                <a:gd name="T9" fmla="*/ 73 h 595"/>
                <a:gd name="T10" fmla="*/ 236 w 457"/>
                <a:gd name="T11" fmla="*/ 126 h 595"/>
                <a:gd name="T12" fmla="*/ 249 w 457"/>
                <a:gd name="T13" fmla="*/ 109 h 595"/>
                <a:gd name="T14" fmla="*/ 284 w 457"/>
                <a:gd name="T15" fmla="*/ 73 h 595"/>
                <a:gd name="T16" fmla="*/ 298 w 457"/>
                <a:gd name="T17" fmla="*/ 74 h 595"/>
                <a:gd name="T18" fmla="*/ 316 w 457"/>
                <a:gd name="T19" fmla="*/ 114 h 595"/>
                <a:gd name="T20" fmla="*/ 325 w 457"/>
                <a:gd name="T21" fmla="*/ 158 h 595"/>
                <a:gd name="T22" fmla="*/ 335 w 457"/>
                <a:gd name="T23" fmla="*/ 166 h 595"/>
                <a:gd name="T24" fmla="*/ 345 w 457"/>
                <a:gd name="T25" fmla="*/ 154 h 595"/>
                <a:gd name="T26" fmla="*/ 360 w 457"/>
                <a:gd name="T27" fmla="*/ 136 h 595"/>
                <a:gd name="T28" fmla="*/ 372 w 457"/>
                <a:gd name="T29" fmla="*/ 169 h 595"/>
                <a:gd name="T30" fmla="*/ 404 w 457"/>
                <a:gd name="T31" fmla="*/ 158 h 595"/>
                <a:gd name="T32" fmla="*/ 438 w 457"/>
                <a:gd name="T33" fmla="*/ 146 h 595"/>
                <a:gd name="T34" fmla="*/ 444 w 457"/>
                <a:gd name="T35" fmla="*/ 184 h 595"/>
                <a:gd name="T36" fmla="*/ 442 w 457"/>
                <a:gd name="T37" fmla="*/ 249 h 595"/>
                <a:gd name="T38" fmla="*/ 417 w 457"/>
                <a:gd name="T39" fmla="*/ 309 h 595"/>
                <a:gd name="T40" fmla="*/ 457 w 457"/>
                <a:gd name="T41" fmla="*/ 318 h 595"/>
                <a:gd name="T42" fmla="*/ 413 w 457"/>
                <a:gd name="T43" fmla="*/ 345 h 595"/>
                <a:gd name="T44" fmla="*/ 376 w 457"/>
                <a:gd name="T45" fmla="*/ 380 h 595"/>
                <a:gd name="T46" fmla="*/ 353 w 457"/>
                <a:gd name="T47" fmla="*/ 413 h 595"/>
                <a:gd name="T48" fmla="*/ 357 w 457"/>
                <a:gd name="T49" fmla="*/ 444 h 595"/>
                <a:gd name="T50" fmla="*/ 369 w 457"/>
                <a:gd name="T51" fmla="*/ 513 h 595"/>
                <a:gd name="T52" fmla="*/ 354 w 457"/>
                <a:gd name="T53" fmla="*/ 589 h 595"/>
                <a:gd name="T54" fmla="*/ 329 w 457"/>
                <a:gd name="T55" fmla="*/ 560 h 595"/>
                <a:gd name="T56" fmla="*/ 339 w 457"/>
                <a:gd name="T57" fmla="*/ 498 h 595"/>
                <a:gd name="T58" fmla="*/ 331 w 457"/>
                <a:gd name="T59" fmla="*/ 439 h 595"/>
                <a:gd name="T60" fmla="*/ 294 w 457"/>
                <a:gd name="T61" fmla="*/ 459 h 595"/>
                <a:gd name="T62" fmla="*/ 262 w 457"/>
                <a:gd name="T63" fmla="*/ 486 h 595"/>
                <a:gd name="T64" fmla="*/ 244 w 457"/>
                <a:gd name="T65" fmla="*/ 502 h 595"/>
                <a:gd name="T66" fmla="*/ 259 w 457"/>
                <a:gd name="T67" fmla="*/ 459 h 595"/>
                <a:gd name="T68" fmla="*/ 220 w 457"/>
                <a:gd name="T69" fmla="*/ 466 h 595"/>
                <a:gd name="T70" fmla="*/ 176 w 457"/>
                <a:gd name="T71" fmla="*/ 479 h 595"/>
                <a:gd name="T72" fmla="*/ 153 w 457"/>
                <a:gd name="T73" fmla="*/ 479 h 595"/>
                <a:gd name="T74" fmla="*/ 167 w 457"/>
                <a:gd name="T75" fmla="*/ 467 h 595"/>
                <a:gd name="T76" fmla="*/ 179 w 457"/>
                <a:gd name="T77" fmla="*/ 454 h 595"/>
                <a:gd name="T78" fmla="*/ 154 w 457"/>
                <a:gd name="T79" fmla="*/ 445 h 595"/>
                <a:gd name="T80" fmla="*/ 113 w 457"/>
                <a:gd name="T81" fmla="*/ 436 h 595"/>
                <a:gd name="T82" fmla="*/ 68 w 457"/>
                <a:gd name="T83" fmla="*/ 416 h 595"/>
                <a:gd name="T84" fmla="*/ 71 w 457"/>
                <a:gd name="T85" fmla="*/ 389 h 595"/>
                <a:gd name="T86" fmla="*/ 33 w 457"/>
                <a:gd name="T87" fmla="*/ 362 h 595"/>
                <a:gd name="T88" fmla="*/ 0 w 457"/>
                <a:gd name="T89" fmla="*/ 327 h 595"/>
                <a:gd name="T90" fmla="*/ 77 w 457"/>
                <a:gd name="T91" fmla="*/ 303 h 595"/>
                <a:gd name="T92" fmla="*/ 107 w 457"/>
                <a:gd name="T93" fmla="*/ 308 h 595"/>
                <a:gd name="T94" fmla="*/ 125 w 457"/>
                <a:gd name="T95" fmla="*/ 312 h 595"/>
                <a:gd name="T96" fmla="*/ 110 w 457"/>
                <a:gd name="T97" fmla="*/ 291 h 595"/>
                <a:gd name="T98" fmla="*/ 75 w 457"/>
                <a:gd name="T99" fmla="*/ 268 h 595"/>
                <a:gd name="T100" fmla="*/ 37 w 457"/>
                <a:gd name="T101" fmla="*/ 241 h 595"/>
                <a:gd name="T102" fmla="*/ 49 w 457"/>
                <a:gd name="T103" fmla="*/ 194 h 595"/>
                <a:gd name="T104" fmla="*/ 84 w 457"/>
                <a:gd name="T105" fmla="*/ 203 h 595"/>
                <a:gd name="T106" fmla="*/ 114 w 457"/>
                <a:gd name="T107" fmla="*/ 199 h 595"/>
                <a:gd name="T108" fmla="*/ 69 w 457"/>
                <a:gd name="T109" fmla="*/ 112 h 595"/>
                <a:gd name="T110" fmla="*/ 48 w 457"/>
                <a:gd name="T111" fmla="*/ 74 h 595"/>
                <a:gd name="T112" fmla="*/ 27 w 457"/>
                <a:gd name="T113" fmla="*/ 51 h 595"/>
                <a:gd name="T114" fmla="*/ 22 w 457"/>
                <a:gd name="T115" fmla="*/ 41 h 595"/>
                <a:gd name="T116" fmla="*/ 58 w 457"/>
                <a:gd name="T117" fmla="*/ 50 h 595"/>
                <a:gd name="T118" fmla="*/ 91 w 457"/>
                <a:gd name="T119" fmla="*/ 63 h 595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457"/>
                <a:gd name="T181" fmla="*/ 0 h 595"/>
                <a:gd name="T182" fmla="*/ 457 w 457"/>
                <a:gd name="T183" fmla="*/ 595 h 595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457" h="595">
                  <a:moveTo>
                    <a:pt x="99" y="64"/>
                  </a:moveTo>
                  <a:lnTo>
                    <a:pt x="99" y="59"/>
                  </a:lnTo>
                  <a:lnTo>
                    <a:pt x="98" y="51"/>
                  </a:lnTo>
                  <a:lnTo>
                    <a:pt x="96" y="42"/>
                  </a:lnTo>
                  <a:lnTo>
                    <a:pt x="94" y="32"/>
                  </a:lnTo>
                  <a:lnTo>
                    <a:pt x="148" y="64"/>
                  </a:lnTo>
                  <a:lnTo>
                    <a:pt x="155" y="50"/>
                  </a:lnTo>
                  <a:lnTo>
                    <a:pt x="159" y="35"/>
                  </a:lnTo>
                  <a:lnTo>
                    <a:pt x="161" y="18"/>
                  </a:lnTo>
                  <a:lnTo>
                    <a:pt x="162" y="0"/>
                  </a:lnTo>
                  <a:lnTo>
                    <a:pt x="175" y="13"/>
                  </a:lnTo>
                  <a:lnTo>
                    <a:pt x="187" y="27"/>
                  </a:lnTo>
                  <a:lnTo>
                    <a:pt x="199" y="41"/>
                  </a:lnTo>
                  <a:lnTo>
                    <a:pt x="208" y="56"/>
                  </a:lnTo>
                  <a:lnTo>
                    <a:pt x="217" y="73"/>
                  </a:lnTo>
                  <a:lnTo>
                    <a:pt x="225" y="90"/>
                  </a:lnTo>
                  <a:lnTo>
                    <a:pt x="231" y="107"/>
                  </a:lnTo>
                  <a:lnTo>
                    <a:pt x="236" y="126"/>
                  </a:lnTo>
                  <a:lnTo>
                    <a:pt x="234" y="124"/>
                  </a:lnTo>
                  <a:lnTo>
                    <a:pt x="240" y="118"/>
                  </a:lnTo>
                  <a:lnTo>
                    <a:pt x="249" y="109"/>
                  </a:lnTo>
                  <a:lnTo>
                    <a:pt x="262" y="96"/>
                  </a:lnTo>
                  <a:lnTo>
                    <a:pt x="274" y="85"/>
                  </a:lnTo>
                  <a:lnTo>
                    <a:pt x="284" y="73"/>
                  </a:lnTo>
                  <a:lnTo>
                    <a:pt x="290" y="65"/>
                  </a:lnTo>
                  <a:lnTo>
                    <a:pt x="289" y="62"/>
                  </a:lnTo>
                  <a:lnTo>
                    <a:pt x="298" y="74"/>
                  </a:lnTo>
                  <a:lnTo>
                    <a:pt x="304" y="87"/>
                  </a:lnTo>
                  <a:lnTo>
                    <a:pt x="311" y="101"/>
                  </a:lnTo>
                  <a:lnTo>
                    <a:pt x="316" y="114"/>
                  </a:lnTo>
                  <a:lnTo>
                    <a:pt x="320" y="128"/>
                  </a:lnTo>
                  <a:lnTo>
                    <a:pt x="322" y="142"/>
                  </a:lnTo>
                  <a:lnTo>
                    <a:pt x="325" y="158"/>
                  </a:lnTo>
                  <a:lnTo>
                    <a:pt x="326" y="172"/>
                  </a:lnTo>
                  <a:lnTo>
                    <a:pt x="331" y="169"/>
                  </a:lnTo>
                  <a:lnTo>
                    <a:pt x="335" y="166"/>
                  </a:lnTo>
                  <a:lnTo>
                    <a:pt x="339" y="163"/>
                  </a:lnTo>
                  <a:lnTo>
                    <a:pt x="343" y="159"/>
                  </a:lnTo>
                  <a:lnTo>
                    <a:pt x="345" y="154"/>
                  </a:lnTo>
                  <a:lnTo>
                    <a:pt x="351" y="149"/>
                  </a:lnTo>
                  <a:lnTo>
                    <a:pt x="354" y="142"/>
                  </a:lnTo>
                  <a:lnTo>
                    <a:pt x="360" y="136"/>
                  </a:lnTo>
                  <a:lnTo>
                    <a:pt x="361" y="157"/>
                  </a:lnTo>
                  <a:lnTo>
                    <a:pt x="361" y="176"/>
                  </a:lnTo>
                  <a:lnTo>
                    <a:pt x="372" y="169"/>
                  </a:lnTo>
                  <a:lnTo>
                    <a:pt x="383" y="164"/>
                  </a:lnTo>
                  <a:lnTo>
                    <a:pt x="393" y="162"/>
                  </a:lnTo>
                  <a:lnTo>
                    <a:pt x="404" y="158"/>
                  </a:lnTo>
                  <a:lnTo>
                    <a:pt x="415" y="155"/>
                  </a:lnTo>
                  <a:lnTo>
                    <a:pt x="426" y="151"/>
                  </a:lnTo>
                  <a:lnTo>
                    <a:pt x="438" y="146"/>
                  </a:lnTo>
                  <a:lnTo>
                    <a:pt x="449" y="141"/>
                  </a:lnTo>
                  <a:lnTo>
                    <a:pt x="446" y="162"/>
                  </a:lnTo>
                  <a:lnTo>
                    <a:pt x="444" y="184"/>
                  </a:lnTo>
                  <a:lnTo>
                    <a:pt x="444" y="205"/>
                  </a:lnTo>
                  <a:lnTo>
                    <a:pt x="444" y="227"/>
                  </a:lnTo>
                  <a:lnTo>
                    <a:pt x="442" y="249"/>
                  </a:lnTo>
                  <a:lnTo>
                    <a:pt x="438" y="271"/>
                  </a:lnTo>
                  <a:lnTo>
                    <a:pt x="430" y="290"/>
                  </a:lnTo>
                  <a:lnTo>
                    <a:pt x="417" y="309"/>
                  </a:lnTo>
                  <a:lnTo>
                    <a:pt x="417" y="311"/>
                  </a:lnTo>
                  <a:lnTo>
                    <a:pt x="417" y="312"/>
                  </a:lnTo>
                  <a:lnTo>
                    <a:pt x="457" y="318"/>
                  </a:lnTo>
                  <a:lnTo>
                    <a:pt x="442" y="327"/>
                  </a:lnTo>
                  <a:lnTo>
                    <a:pt x="428" y="335"/>
                  </a:lnTo>
                  <a:lnTo>
                    <a:pt x="413" y="345"/>
                  </a:lnTo>
                  <a:lnTo>
                    <a:pt x="401" y="355"/>
                  </a:lnTo>
                  <a:lnTo>
                    <a:pt x="388" y="367"/>
                  </a:lnTo>
                  <a:lnTo>
                    <a:pt x="376" y="380"/>
                  </a:lnTo>
                  <a:lnTo>
                    <a:pt x="365" y="394"/>
                  </a:lnTo>
                  <a:lnTo>
                    <a:pt x="356" y="411"/>
                  </a:lnTo>
                  <a:lnTo>
                    <a:pt x="353" y="413"/>
                  </a:lnTo>
                  <a:lnTo>
                    <a:pt x="351" y="417"/>
                  </a:lnTo>
                  <a:lnTo>
                    <a:pt x="353" y="427"/>
                  </a:lnTo>
                  <a:lnTo>
                    <a:pt x="357" y="444"/>
                  </a:lnTo>
                  <a:lnTo>
                    <a:pt x="362" y="465"/>
                  </a:lnTo>
                  <a:lnTo>
                    <a:pt x="366" y="488"/>
                  </a:lnTo>
                  <a:lnTo>
                    <a:pt x="369" y="513"/>
                  </a:lnTo>
                  <a:lnTo>
                    <a:pt x="367" y="539"/>
                  </a:lnTo>
                  <a:lnTo>
                    <a:pt x="363" y="565"/>
                  </a:lnTo>
                  <a:lnTo>
                    <a:pt x="354" y="589"/>
                  </a:lnTo>
                  <a:lnTo>
                    <a:pt x="313" y="595"/>
                  </a:lnTo>
                  <a:lnTo>
                    <a:pt x="321" y="577"/>
                  </a:lnTo>
                  <a:lnTo>
                    <a:pt x="329" y="560"/>
                  </a:lnTo>
                  <a:lnTo>
                    <a:pt x="334" y="539"/>
                  </a:lnTo>
                  <a:lnTo>
                    <a:pt x="338" y="518"/>
                  </a:lnTo>
                  <a:lnTo>
                    <a:pt x="339" y="498"/>
                  </a:lnTo>
                  <a:lnTo>
                    <a:pt x="339" y="477"/>
                  </a:lnTo>
                  <a:lnTo>
                    <a:pt x="336" y="457"/>
                  </a:lnTo>
                  <a:lnTo>
                    <a:pt x="331" y="439"/>
                  </a:lnTo>
                  <a:lnTo>
                    <a:pt x="318" y="445"/>
                  </a:lnTo>
                  <a:lnTo>
                    <a:pt x="306" y="452"/>
                  </a:lnTo>
                  <a:lnTo>
                    <a:pt x="294" y="459"/>
                  </a:lnTo>
                  <a:lnTo>
                    <a:pt x="282" y="467"/>
                  </a:lnTo>
                  <a:lnTo>
                    <a:pt x="272" y="476"/>
                  </a:lnTo>
                  <a:lnTo>
                    <a:pt x="262" y="486"/>
                  </a:lnTo>
                  <a:lnTo>
                    <a:pt x="252" y="497"/>
                  </a:lnTo>
                  <a:lnTo>
                    <a:pt x="243" y="508"/>
                  </a:lnTo>
                  <a:lnTo>
                    <a:pt x="244" y="502"/>
                  </a:lnTo>
                  <a:lnTo>
                    <a:pt x="248" y="493"/>
                  </a:lnTo>
                  <a:lnTo>
                    <a:pt x="252" y="479"/>
                  </a:lnTo>
                  <a:lnTo>
                    <a:pt x="259" y="459"/>
                  </a:lnTo>
                  <a:lnTo>
                    <a:pt x="247" y="461"/>
                  </a:lnTo>
                  <a:lnTo>
                    <a:pt x="234" y="463"/>
                  </a:lnTo>
                  <a:lnTo>
                    <a:pt x="220" y="466"/>
                  </a:lnTo>
                  <a:lnTo>
                    <a:pt x="205" y="471"/>
                  </a:lnTo>
                  <a:lnTo>
                    <a:pt x="190" y="475"/>
                  </a:lnTo>
                  <a:lnTo>
                    <a:pt x="176" y="479"/>
                  </a:lnTo>
                  <a:lnTo>
                    <a:pt x="161" y="480"/>
                  </a:lnTo>
                  <a:lnTo>
                    <a:pt x="146" y="480"/>
                  </a:lnTo>
                  <a:lnTo>
                    <a:pt x="153" y="479"/>
                  </a:lnTo>
                  <a:lnTo>
                    <a:pt x="158" y="475"/>
                  </a:lnTo>
                  <a:lnTo>
                    <a:pt x="163" y="471"/>
                  </a:lnTo>
                  <a:lnTo>
                    <a:pt x="167" y="467"/>
                  </a:lnTo>
                  <a:lnTo>
                    <a:pt x="171" y="463"/>
                  </a:lnTo>
                  <a:lnTo>
                    <a:pt x="175" y="458"/>
                  </a:lnTo>
                  <a:lnTo>
                    <a:pt x="179" y="454"/>
                  </a:lnTo>
                  <a:lnTo>
                    <a:pt x="182" y="450"/>
                  </a:lnTo>
                  <a:lnTo>
                    <a:pt x="168" y="448"/>
                  </a:lnTo>
                  <a:lnTo>
                    <a:pt x="154" y="445"/>
                  </a:lnTo>
                  <a:lnTo>
                    <a:pt x="140" y="444"/>
                  </a:lnTo>
                  <a:lnTo>
                    <a:pt x="127" y="440"/>
                  </a:lnTo>
                  <a:lnTo>
                    <a:pt x="113" y="436"/>
                  </a:lnTo>
                  <a:lnTo>
                    <a:pt x="99" y="431"/>
                  </a:lnTo>
                  <a:lnTo>
                    <a:pt x="84" y="425"/>
                  </a:lnTo>
                  <a:lnTo>
                    <a:pt x="68" y="416"/>
                  </a:lnTo>
                  <a:lnTo>
                    <a:pt x="98" y="403"/>
                  </a:lnTo>
                  <a:lnTo>
                    <a:pt x="85" y="397"/>
                  </a:lnTo>
                  <a:lnTo>
                    <a:pt x="71" y="389"/>
                  </a:lnTo>
                  <a:lnTo>
                    <a:pt x="58" y="380"/>
                  </a:lnTo>
                  <a:lnTo>
                    <a:pt x="46" y="371"/>
                  </a:lnTo>
                  <a:lnTo>
                    <a:pt x="33" y="362"/>
                  </a:lnTo>
                  <a:lnTo>
                    <a:pt x="22" y="350"/>
                  </a:lnTo>
                  <a:lnTo>
                    <a:pt x="10" y="340"/>
                  </a:lnTo>
                  <a:lnTo>
                    <a:pt x="0" y="327"/>
                  </a:lnTo>
                  <a:lnTo>
                    <a:pt x="91" y="341"/>
                  </a:lnTo>
                  <a:lnTo>
                    <a:pt x="69" y="302"/>
                  </a:lnTo>
                  <a:lnTo>
                    <a:pt x="77" y="303"/>
                  </a:lnTo>
                  <a:lnTo>
                    <a:pt x="86" y="304"/>
                  </a:lnTo>
                  <a:lnTo>
                    <a:pt x="96" y="307"/>
                  </a:lnTo>
                  <a:lnTo>
                    <a:pt x="107" y="308"/>
                  </a:lnTo>
                  <a:lnTo>
                    <a:pt x="114" y="309"/>
                  </a:lnTo>
                  <a:lnTo>
                    <a:pt x="122" y="311"/>
                  </a:lnTo>
                  <a:lnTo>
                    <a:pt x="125" y="312"/>
                  </a:lnTo>
                  <a:lnTo>
                    <a:pt x="123" y="312"/>
                  </a:lnTo>
                  <a:lnTo>
                    <a:pt x="118" y="300"/>
                  </a:lnTo>
                  <a:lnTo>
                    <a:pt x="110" y="291"/>
                  </a:lnTo>
                  <a:lnTo>
                    <a:pt x="99" y="282"/>
                  </a:lnTo>
                  <a:lnTo>
                    <a:pt x="87" y="276"/>
                  </a:lnTo>
                  <a:lnTo>
                    <a:pt x="75" y="268"/>
                  </a:lnTo>
                  <a:lnTo>
                    <a:pt x="60" y="261"/>
                  </a:lnTo>
                  <a:lnTo>
                    <a:pt x="48" y="252"/>
                  </a:lnTo>
                  <a:lnTo>
                    <a:pt x="37" y="241"/>
                  </a:lnTo>
                  <a:lnTo>
                    <a:pt x="67" y="230"/>
                  </a:lnTo>
                  <a:lnTo>
                    <a:pt x="36" y="187"/>
                  </a:lnTo>
                  <a:lnTo>
                    <a:pt x="49" y="194"/>
                  </a:lnTo>
                  <a:lnTo>
                    <a:pt x="62" y="198"/>
                  </a:lnTo>
                  <a:lnTo>
                    <a:pt x="72" y="201"/>
                  </a:lnTo>
                  <a:lnTo>
                    <a:pt x="84" y="203"/>
                  </a:lnTo>
                  <a:lnTo>
                    <a:pt x="94" y="204"/>
                  </a:lnTo>
                  <a:lnTo>
                    <a:pt x="104" y="203"/>
                  </a:lnTo>
                  <a:lnTo>
                    <a:pt x="114" y="199"/>
                  </a:lnTo>
                  <a:lnTo>
                    <a:pt x="126" y="194"/>
                  </a:lnTo>
                  <a:lnTo>
                    <a:pt x="39" y="110"/>
                  </a:lnTo>
                  <a:lnTo>
                    <a:pt x="69" y="112"/>
                  </a:lnTo>
                  <a:lnTo>
                    <a:pt x="62" y="98"/>
                  </a:lnTo>
                  <a:lnTo>
                    <a:pt x="55" y="86"/>
                  </a:lnTo>
                  <a:lnTo>
                    <a:pt x="48" y="74"/>
                  </a:lnTo>
                  <a:lnTo>
                    <a:pt x="41" y="65"/>
                  </a:lnTo>
                  <a:lnTo>
                    <a:pt x="33" y="58"/>
                  </a:lnTo>
                  <a:lnTo>
                    <a:pt x="27" y="51"/>
                  </a:lnTo>
                  <a:lnTo>
                    <a:pt x="21" y="45"/>
                  </a:lnTo>
                  <a:lnTo>
                    <a:pt x="14" y="41"/>
                  </a:lnTo>
                  <a:lnTo>
                    <a:pt x="22" y="41"/>
                  </a:lnTo>
                  <a:lnTo>
                    <a:pt x="33" y="42"/>
                  </a:lnTo>
                  <a:lnTo>
                    <a:pt x="45" y="46"/>
                  </a:lnTo>
                  <a:lnTo>
                    <a:pt x="58" y="50"/>
                  </a:lnTo>
                  <a:lnTo>
                    <a:pt x="71" y="54"/>
                  </a:lnTo>
                  <a:lnTo>
                    <a:pt x="82" y="59"/>
                  </a:lnTo>
                  <a:lnTo>
                    <a:pt x="91" y="63"/>
                  </a:lnTo>
                  <a:lnTo>
                    <a:pt x="99" y="64"/>
                  </a:lnTo>
                  <a:close/>
                </a:path>
              </a:pathLst>
            </a:custGeom>
            <a:solidFill>
              <a:srgbClr val="FF4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11"/>
            <p:cNvSpPr>
              <a:spLocks/>
            </p:cNvSpPr>
            <p:nvPr/>
          </p:nvSpPr>
          <p:spPr bwMode="auto">
            <a:xfrm>
              <a:off x="2836" y="2016"/>
              <a:ext cx="284" cy="482"/>
            </a:xfrm>
            <a:custGeom>
              <a:avLst/>
              <a:gdLst>
                <a:gd name="T0" fmla="*/ 25 w 284"/>
                <a:gd name="T1" fmla="*/ 30 h 482"/>
                <a:gd name="T2" fmla="*/ 56 w 284"/>
                <a:gd name="T3" fmla="*/ 62 h 482"/>
                <a:gd name="T4" fmla="*/ 81 w 284"/>
                <a:gd name="T5" fmla="*/ 101 h 482"/>
                <a:gd name="T6" fmla="*/ 84 w 284"/>
                <a:gd name="T7" fmla="*/ 48 h 482"/>
                <a:gd name="T8" fmla="*/ 98 w 284"/>
                <a:gd name="T9" fmla="*/ 118 h 482"/>
                <a:gd name="T10" fmla="*/ 137 w 284"/>
                <a:gd name="T11" fmla="*/ 174 h 482"/>
                <a:gd name="T12" fmla="*/ 143 w 284"/>
                <a:gd name="T13" fmla="*/ 182 h 482"/>
                <a:gd name="T14" fmla="*/ 147 w 284"/>
                <a:gd name="T15" fmla="*/ 132 h 482"/>
                <a:gd name="T16" fmla="*/ 152 w 284"/>
                <a:gd name="T17" fmla="*/ 116 h 482"/>
                <a:gd name="T18" fmla="*/ 170 w 284"/>
                <a:gd name="T19" fmla="*/ 222 h 482"/>
                <a:gd name="T20" fmla="*/ 189 w 284"/>
                <a:gd name="T21" fmla="*/ 246 h 482"/>
                <a:gd name="T22" fmla="*/ 210 w 284"/>
                <a:gd name="T23" fmla="*/ 210 h 482"/>
                <a:gd name="T24" fmla="*/ 237 w 284"/>
                <a:gd name="T25" fmla="*/ 146 h 482"/>
                <a:gd name="T26" fmla="*/ 284 w 284"/>
                <a:gd name="T27" fmla="*/ 98 h 482"/>
                <a:gd name="T28" fmla="*/ 241 w 284"/>
                <a:gd name="T29" fmla="*/ 143 h 482"/>
                <a:gd name="T30" fmla="*/ 216 w 284"/>
                <a:gd name="T31" fmla="*/ 210 h 482"/>
                <a:gd name="T32" fmla="*/ 221 w 284"/>
                <a:gd name="T33" fmla="*/ 296 h 482"/>
                <a:gd name="T34" fmla="*/ 248 w 284"/>
                <a:gd name="T35" fmla="*/ 386 h 482"/>
                <a:gd name="T36" fmla="*/ 244 w 284"/>
                <a:gd name="T37" fmla="*/ 462 h 482"/>
                <a:gd name="T38" fmla="*/ 228 w 284"/>
                <a:gd name="T39" fmla="*/ 453 h 482"/>
                <a:gd name="T40" fmla="*/ 237 w 284"/>
                <a:gd name="T41" fmla="*/ 377 h 482"/>
                <a:gd name="T42" fmla="*/ 220 w 284"/>
                <a:gd name="T43" fmla="*/ 313 h 482"/>
                <a:gd name="T44" fmla="*/ 190 w 284"/>
                <a:gd name="T45" fmla="*/ 288 h 482"/>
                <a:gd name="T46" fmla="*/ 165 w 284"/>
                <a:gd name="T47" fmla="*/ 295 h 482"/>
                <a:gd name="T48" fmla="*/ 139 w 284"/>
                <a:gd name="T49" fmla="*/ 308 h 482"/>
                <a:gd name="T50" fmla="*/ 122 w 284"/>
                <a:gd name="T51" fmla="*/ 319 h 482"/>
                <a:gd name="T52" fmla="*/ 20 w 284"/>
                <a:gd name="T53" fmla="*/ 269 h 482"/>
                <a:gd name="T54" fmla="*/ 53 w 284"/>
                <a:gd name="T55" fmla="*/ 272 h 482"/>
                <a:gd name="T56" fmla="*/ 86 w 284"/>
                <a:gd name="T57" fmla="*/ 274 h 482"/>
                <a:gd name="T58" fmla="*/ 120 w 284"/>
                <a:gd name="T59" fmla="*/ 275 h 482"/>
                <a:gd name="T60" fmla="*/ 152 w 284"/>
                <a:gd name="T61" fmla="*/ 277 h 482"/>
                <a:gd name="T62" fmla="*/ 185 w 284"/>
                <a:gd name="T63" fmla="*/ 279 h 482"/>
                <a:gd name="T64" fmla="*/ 184 w 284"/>
                <a:gd name="T65" fmla="*/ 257 h 482"/>
                <a:gd name="T66" fmla="*/ 161 w 284"/>
                <a:gd name="T67" fmla="*/ 225 h 482"/>
                <a:gd name="T68" fmla="*/ 135 w 284"/>
                <a:gd name="T69" fmla="*/ 193 h 482"/>
                <a:gd name="T70" fmla="*/ 113 w 284"/>
                <a:gd name="T71" fmla="*/ 179 h 482"/>
                <a:gd name="T72" fmla="*/ 90 w 284"/>
                <a:gd name="T73" fmla="*/ 165 h 482"/>
                <a:gd name="T74" fmla="*/ 69 w 284"/>
                <a:gd name="T75" fmla="*/ 154 h 482"/>
                <a:gd name="T76" fmla="*/ 45 w 284"/>
                <a:gd name="T77" fmla="*/ 143 h 482"/>
                <a:gd name="T78" fmla="*/ 22 w 284"/>
                <a:gd name="T79" fmla="*/ 136 h 482"/>
                <a:gd name="T80" fmla="*/ 43 w 284"/>
                <a:gd name="T81" fmla="*/ 141 h 482"/>
                <a:gd name="T82" fmla="*/ 84 w 284"/>
                <a:gd name="T83" fmla="*/ 155 h 482"/>
                <a:gd name="T84" fmla="*/ 124 w 284"/>
                <a:gd name="T85" fmla="*/ 174 h 482"/>
                <a:gd name="T86" fmla="*/ 95 w 284"/>
                <a:gd name="T87" fmla="*/ 138 h 482"/>
                <a:gd name="T88" fmla="*/ 75 w 284"/>
                <a:gd name="T89" fmla="*/ 106 h 482"/>
                <a:gd name="T90" fmla="*/ 57 w 284"/>
                <a:gd name="T91" fmla="*/ 78 h 482"/>
                <a:gd name="T92" fmla="*/ 38 w 284"/>
                <a:gd name="T93" fmla="*/ 50 h 482"/>
                <a:gd name="T94" fmla="*/ 12 w 284"/>
                <a:gd name="T95" fmla="*/ 23 h 482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284"/>
                <a:gd name="T145" fmla="*/ 0 h 482"/>
                <a:gd name="T146" fmla="*/ 284 w 284"/>
                <a:gd name="T147" fmla="*/ 482 h 482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284" h="482">
                  <a:moveTo>
                    <a:pt x="0" y="14"/>
                  </a:moveTo>
                  <a:lnTo>
                    <a:pt x="13" y="21"/>
                  </a:lnTo>
                  <a:lnTo>
                    <a:pt x="25" y="30"/>
                  </a:lnTo>
                  <a:lnTo>
                    <a:pt x="36" y="41"/>
                  </a:lnTo>
                  <a:lnTo>
                    <a:pt x="47" y="51"/>
                  </a:lnTo>
                  <a:lnTo>
                    <a:pt x="56" y="62"/>
                  </a:lnTo>
                  <a:lnTo>
                    <a:pt x="65" y="75"/>
                  </a:lnTo>
                  <a:lnTo>
                    <a:pt x="74" y="87"/>
                  </a:lnTo>
                  <a:lnTo>
                    <a:pt x="81" y="101"/>
                  </a:lnTo>
                  <a:lnTo>
                    <a:pt x="79" y="0"/>
                  </a:lnTo>
                  <a:lnTo>
                    <a:pt x="81" y="24"/>
                  </a:lnTo>
                  <a:lnTo>
                    <a:pt x="84" y="48"/>
                  </a:lnTo>
                  <a:lnTo>
                    <a:pt x="88" y="71"/>
                  </a:lnTo>
                  <a:lnTo>
                    <a:pt x="92" y="96"/>
                  </a:lnTo>
                  <a:lnTo>
                    <a:pt x="98" y="118"/>
                  </a:lnTo>
                  <a:lnTo>
                    <a:pt x="107" y="138"/>
                  </a:lnTo>
                  <a:lnTo>
                    <a:pt x="120" y="157"/>
                  </a:lnTo>
                  <a:lnTo>
                    <a:pt x="137" y="174"/>
                  </a:lnTo>
                  <a:lnTo>
                    <a:pt x="139" y="177"/>
                  </a:lnTo>
                  <a:lnTo>
                    <a:pt x="140" y="179"/>
                  </a:lnTo>
                  <a:lnTo>
                    <a:pt x="143" y="182"/>
                  </a:lnTo>
                  <a:lnTo>
                    <a:pt x="146" y="183"/>
                  </a:lnTo>
                  <a:lnTo>
                    <a:pt x="144" y="157"/>
                  </a:lnTo>
                  <a:lnTo>
                    <a:pt x="147" y="132"/>
                  </a:lnTo>
                  <a:lnTo>
                    <a:pt x="149" y="105"/>
                  </a:lnTo>
                  <a:lnTo>
                    <a:pt x="156" y="80"/>
                  </a:lnTo>
                  <a:lnTo>
                    <a:pt x="152" y="116"/>
                  </a:lnTo>
                  <a:lnTo>
                    <a:pt x="151" y="154"/>
                  </a:lnTo>
                  <a:lnTo>
                    <a:pt x="157" y="189"/>
                  </a:lnTo>
                  <a:lnTo>
                    <a:pt x="170" y="222"/>
                  </a:lnTo>
                  <a:lnTo>
                    <a:pt x="172" y="224"/>
                  </a:lnTo>
                  <a:lnTo>
                    <a:pt x="180" y="234"/>
                  </a:lnTo>
                  <a:lnTo>
                    <a:pt x="189" y="246"/>
                  </a:lnTo>
                  <a:lnTo>
                    <a:pt x="196" y="250"/>
                  </a:lnTo>
                  <a:lnTo>
                    <a:pt x="202" y="231"/>
                  </a:lnTo>
                  <a:lnTo>
                    <a:pt x="210" y="210"/>
                  </a:lnTo>
                  <a:lnTo>
                    <a:pt x="217" y="188"/>
                  </a:lnTo>
                  <a:lnTo>
                    <a:pt x="226" y="166"/>
                  </a:lnTo>
                  <a:lnTo>
                    <a:pt x="237" y="146"/>
                  </a:lnTo>
                  <a:lnTo>
                    <a:pt x="250" y="127"/>
                  </a:lnTo>
                  <a:lnTo>
                    <a:pt x="265" y="111"/>
                  </a:lnTo>
                  <a:lnTo>
                    <a:pt x="284" y="98"/>
                  </a:lnTo>
                  <a:lnTo>
                    <a:pt x="267" y="111"/>
                  </a:lnTo>
                  <a:lnTo>
                    <a:pt x="253" y="127"/>
                  </a:lnTo>
                  <a:lnTo>
                    <a:pt x="241" y="143"/>
                  </a:lnTo>
                  <a:lnTo>
                    <a:pt x="232" y="164"/>
                  </a:lnTo>
                  <a:lnTo>
                    <a:pt x="224" y="186"/>
                  </a:lnTo>
                  <a:lnTo>
                    <a:pt x="216" y="210"/>
                  </a:lnTo>
                  <a:lnTo>
                    <a:pt x="210" y="237"/>
                  </a:lnTo>
                  <a:lnTo>
                    <a:pt x="205" y="265"/>
                  </a:lnTo>
                  <a:lnTo>
                    <a:pt x="221" y="296"/>
                  </a:lnTo>
                  <a:lnTo>
                    <a:pt x="234" y="327"/>
                  </a:lnTo>
                  <a:lnTo>
                    <a:pt x="243" y="356"/>
                  </a:lnTo>
                  <a:lnTo>
                    <a:pt x="248" y="386"/>
                  </a:lnTo>
                  <a:lnTo>
                    <a:pt x="250" y="414"/>
                  </a:lnTo>
                  <a:lnTo>
                    <a:pt x="248" y="438"/>
                  </a:lnTo>
                  <a:lnTo>
                    <a:pt x="244" y="462"/>
                  </a:lnTo>
                  <a:lnTo>
                    <a:pt x="238" y="479"/>
                  </a:lnTo>
                  <a:lnTo>
                    <a:pt x="217" y="482"/>
                  </a:lnTo>
                  <a:lnTo>
                    <a:pt x="228" y="453"/>
                  </a:lnTo>
                  <a:lnTo>
                    <a:pt x="234" y="426"/>
                  </a:lnTo>
                  <a:lnTo>
                    <a:pt x="237" y="401"/>
                  </a:lnTo>
                  <a:lnTo>
                    <a:pt x="237" y="377"/>
                  </a:lnTo>
                  <a:lnTo>
                    <a:pt x="233" y="355"/>
                  </a:lnTo>
                  <a:lnTo>
                    <a:pt x="228" y="334"/>
                  </a:lnTo>
                  <a:lnTo>
                    <a:pt x="220" y="313"/>
                  </a:lnTo>
                  <a:lnTo>
                    <a:pt x="210" y="292"/>
                  </a:lnTo>
                  <a:lnTo>
                    <a:pt x="201" y="290"/>
                  </a:lnTo>
                  <a:lnTo>
                    <a:pt x="190" y="288"/>
                  </a:lnTo>
                  <a:lnTo>
                    <a:pt x="181" y="290"/>
                  </a:lnTo>
                  <a:lnTo>
                    <a:pt x="172" y="292"/>
                  </a:lnTo>
                  <a:lnTo>
                    <a:pt x="165" y="295"/>
                  </a:lnTo>
                  <a:lnTo>
                    <a:pt x="156" y="299"/>
                  </a:lnTo>
                  <a:lnTo>
                    <a:pt x="148" y="302"/>
                  </a:lnTo>
                  <a:lnTo>
                    <a:pt x="139" y="308"/>
                  </a:lnTo>
                  <a:lnTo>
                    <a:pt x="134" y="311"/>
                  </a:lnTo>
                  <a:lnTo>
                    <a:pt x="129" y="315"/>
                  </a:lnTo>
                  <a:lnTo>
                    <a:pt x="122" y="319"/>
                  </a:lnTo>
                  <a:lnTo>
                    <a:pt x="116" y="322"/>
                  </a:lnTo>
                  <a:lnTo>
                    <a:pt x="155" y="288"/>
                  </a:lnTo>
                  <a:lnTo>
                    <a:pt x="20" y="269"/>
                  </a:lnTo>
                  <a:lnTo>
                    <a:pt x="30" y="270"/>
                  </a:lnTo>
                  <a:lnTo>
                    <a:pt x="42" y="272"/>
                  </a:lnTo>
                  <a:lnTo>
                    <a:pt x="53" y="272"/>
                  </a:lnTo>
                  <a:lnTo>
                    <a:pt x="63" y="273"/>
                  </a:lnTo>
                  <a:lnTo>
                    <a:pt x="75" y="273"/>
                  </a:lnTo>
                  <a:lnTo>
                    <a:pt x="86" y="274"/>
                  </a:lnTo>
                  <a:lnTo>
                    <a:pt x="97" y="274"/>
                  </a:lnTo>
                  <a:lnTo>
                    <a:pt x="108" y="275"/>
                  </a:lnTo>
                  <a:lnTo>
                    <a:pt x="120" y="275"/>
                  </a:lnTo>
                  <a:lnTo>
                    <a:pt x="130" y="275"/>
                  </a:lnTo>
                  <a:lnTo>
                    <a:pt x="142" y="277"/>
                  </a:lnTo>
                  <a:lnTo>
                    <a:pt x="152" y="277"/>
                  </a:lnTo>
                  <a:lnTo>
                    <a:pt x="164" y="278"/>
                  </a:lnTo>
                  <a:lnTo>
                    <a:pt x="175" y="278"/>
                  </a:lnTo>
                  <a:lnTo>
                    <a:pt x="185" y="279"/>
                  </a:lnTo>
                  <a:lnTo>
                    <a:pt x="197" y="279"/>
                  </a:lnTo>
                  <a:lnTo>
                    <a:pt x="190" y="269"/>
                  </a:lnTo>
                  <a:lnTo>
                    <a:pt x="184" y="257"/>
                  </a:lnTo>
                  <a:lnTo>
                    <a:pt x="176" y="247"/>
                  </a:lnTo>
                  <a:lnTo>
                    <a:pt x="169" y="236"/>
                  </a:lnTo>
                  <a:lnTo>
                    <a:pt x="161" y="225"/>
                  </a:lnTo>
                  <a:lnTo>
                    <a:pt x="152" y="215"/>
                  </a:lnTo>
                  <a:lnTo>
                    <a:pt x="144" y="204"/>
                  </a:lnTo>
                  <a:lnTo>
                    <a:pt x="135" y="193"/>
                  </a:lnTo>
                  <a:lnTo>
                    <a:pt x="128" y="188"/>
                  </a:lnTo>
                  <a:lnTo>
                    <a:pt x="120" y="183"/>
                  </a:lnTo>
                  <a:lnTo>
                    <a:pt x="113" y="179"/>
                  </a:lnTo>
                  <a:lnTo>
                    <a:pt x="106" y="174"/>
                  </a:lnTo>
                  <a:lnTo>
                    <a:pt x="98" y="170"/>
                  </a:lnTo>
                  <a:lnTo>
                    <a:pt x="90" y="165"/>
                  </a:lnTo>
                  <a:lnTo>
                    <a:pt x="84" y="161"/>
                  </a:lnTo>
                  <a:lnTo>
                    <a:pt x="76" y="157"/>
                  </a:lnTo>
                  <a:lnTo>
                    <a:pt x="69" y="154"/>
                  </a:lnTo>
                  <a:lnTo>
                    <a:pt x="61" y="150"/>
                  </a:lnTo>
                  <a:lnTo>
                    <a:pt x="53" y="146"/>
                  </a:lnTo>
                  <a:lnTo>
                    <a:pt x="45" y="143"/>
                  </a:lnTo>
                  <a:lnTo>
                    <a:pt x="38" y="141"/>
                  </a:lnTo>
                  <a:lnTo>
                    <a:pt x="30" y="138"/>
                  </a:lnTo>
                  <a:lnTo>
                    <a:pt x="22" y="136"/>
                  </a:lnTo>
                  <a:lnTo>
                    <a:pt x="13" y="134"/>
                  </a:lnTo>
                  <a:lnTo>
                    <a:pt x="29" y="137"/>
                  </a:lnTo>
                  <a:lnTo>
                    <a:pt x="43" y="141"/>
                  </a:lnTo>
                  <a:lnTo>
                    <a:pt x="57" y="145"/>
                  </a:lnTo>
                  <a:lnTo>
                    <a:pt x="70" y="148"/>
                  </a:lnTo>
                  <a:lnTo>
                    <a:pt x="84" y="155"/>
                  </a:lnTo>
                  <a:lnTo>
                    <a:pt x="98" y="160"/>
                  </a:lnTo>
                  <a:lnTo>
                    <a:pt x="111" y="168"/>
                  </a:lnTo>
                  <a:lnTo>
                    <a:pt x="124" y="174"/>
                  </a:lnTo>
                  <a:lnTo>
                    <a:pt x="113" y="161"/>
                  </a:lnTo>
                  <a:lnTo>
                    <a:pt x="104" y="150"/>
                  </a:lnTo>
                  <a:lnTo>
                    <a:pt x="95" y="138"/>
                  </a:lnTo>
                  <a:lnTo>
                    <a:pt x="88" y="127"/>
                  </a:lnTo>
                  <a:lnTo>
                    <a:pt x="81" y="116"/>
                  </a:lnTo>
                  <a:lnTo>
                    <a:pt x="75" y="106"/>
                  </a:lnTo>
                  <a:lnTo>
                    <a:pt x="69" y="96"/>
                  </a:lnTo>
                  <a:lnTo>
                    <a:pt x="63" y="87"/>
                  </a:lnTo>
                  <a:lnTo>
                    <a:pt x="57" y="78"/>
                  </a:lnTo>
                  <a:lnTo>
                    <a:pt x="51" y="69"/>
                  </a:lnTo>
                  <a:lnTo>
                    <a:pt x="44" y="59"/>
                  </a:lnTo>
                  <a:lnTo>
                    <a:pt x="38" y="50"/>
                  </a:lnTo>
                  <a:lnTo>
                    <a:pt x="30" y="41"/>
                  </a:lnTo>
                  <a:lnTo>
                    <a:pt x="21" y="32"/>
                  </a:lnTo>
                  <a:lnTo>
                    <a:pt x="12" y="23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80010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1"/>
          <p:cNvGrpSpPr>
            <a:grpSpLocks/>
          </p:cNvGrpSpPr>
          <p:nvPr/>
        </p:nvGrpSpPr>
        <p:grpSpPr bwMode="auto">
          <a:xfrm rot="-6341242">
            <a:off x="3938588" y="5641975"/>
            <a:ext cx="1087437" cy="1090613"/>
            <a:chOff x="3155" y="2736"/>
            <a:chExt cx="685" cy="687"/>
          </a:xfrm>
        </p:grpSpPr>
        <p:sp>
          <p:nvSpPr>
            <p:cNvPr id="29" name="Freeform 22"/>
            <p:cNvSpPr>
              <a:spLocks/>
            </p:cNvSpPr>
            <p:nvPr/>
          </p:nvSpPr>
          <p:spPr bwMode="auto">
            <a:xfrm>
              <a:off x="3155" y="2736"/>
              <a:ext cx="685" cy="687"/>
            </a:xfrm>
            <a:custGeom>
              <a:avLst/>
              <a:gdLst>
                <a:gd name="T0" fmla="*/ 587 w 685"/>
                <a:gd name="T1" fmla="*/ 113 h 687"/>
                <a:gd name="T2" fmla="*/ 608 w 685"/>
                <a:gd name="T3" fmla="*/ 100 h 687"/>
                <a:gd name="T4" fmla="*/ 619 w 685"/>
                <a:gd name="T5" fmla="*/ 182 h 687"/>
                <a:gd name="T6" fmla="*/ 663 w 685"/>
                <a:gd name="T7" fmla="*/ 175 h 687"/>
                <a:gd name="T8" fmla="*/ 676 w 685"/>
                <a:gd name="T9" fmla="*/ 191 h 687"/>
                <a:gd name="T10" fmla="*/ 650 w 685"/>
                <a:gd name="T11" fmla="*/ 234 h 687"/>
                <a:gd name="T12" fmla="*/ 619 w 685"/>
                <a:gd name="T13" fmla="*/ 271 h 687"/>
                <a:gd name="T14" fmla="*/ 582 w 685"/>
                <a:gd name="T15" fmla="*/ 304 h 687"/>
                <a:gd name="T16" fmla="*/ 561 w 685"/>
                <a:gd name="T17" fmla="*/ 316 h 687"/>
                <a:gd name="T18" fmla="*/ 588 w 685"/>
                <a:gd name="T19" fmla="*/ 329 h 687"/>
                <a:gd name="T20" fmla="*/ 630 w 685"/>
                <a:gd name="T21" fmla="*/ 348 h 687"/>
                <a:gd name="T22" fmla="*/ 662 w 685"/>
                <a:gd name="T23" fmla="*/ 360 h 687"/>
                <a:gd name="T24" fmla="*/ 654 w 685"/>
                <a:gd name="T25" fmla="*/ 374 h 687"/>
                <a:gd name="T26" fmla="*/ 627 w 685"/>
                <a:gd name="T27" fmla="*/ 403 h 687"/>
                <a:gd name="T28" fmla="*/ 596 w 685"/>
                <a:gd name="T29" fmla="*/ 426 h 687"/>
                <a:gd name="T30" fmla="*/ 561 w 685"/>
                <a:gd name="T31" fmla="*/ 445 h 687"/>
                <a:gd name="T32" fmla="*/ 555 w 685"/>
                <a:gd name="T33" fmla="*/ 462 h 687"/>
                <a:gd name="T34" fmla="*/ 583 w 685"/>
                <a:gd name="T35" fmla="*/ 474 h 687"/>
                <a:gd name="T36" fmla="*/ 596 w 685"/>
                <a:gd name="T37" fmla="*/ 484 h 687"/>
                <a:gd name="T38" fmla="*/ 561 w 685"/>
                <a:gd name="T39" fmla="*/ 497 h 687"/>
                <a:gd name="T40" fmla="*/ 578 w 685"/>
                <a:gd name="T41" fmla="*/ 522 h 687"/>
                <a:gd name="T42" fmla="*/ 615 w 685"/>
                <a:gd name="T43" fmla="*/ 573 h 687"/>
                <a:gd name="T44" fmla="*/ 612 w 685"/>
                <a:gd name="T45" fmla="*/ 601 h 687"/>
                <a:gd name="T46" fmla="*/ 555 w 685"/>
                <a:gd name="T47" fmla="*/ 619 h 687"/>
                <a:gd name="T48" fmla="*/ 500 w 685"/>
                <a:gd name="T49" fmla="*/ 637 h 687"/>
                <a:gd name="T50" fmla="*/ 442 w 685"/>
                <a:gd name="T51" fmla="*/ 641 h 687"/>
                <a:gd name="T52" fmla="*/ 407 w 685"/>
                <a:gd name="T53" fmla="*/ 634 h 687"/>
                <a:gd name="T54" fmla="*/ 392 w 685"/>
                <a:gd name="T55" fmla="*/ 665 h 687"/>
                <a:gd name="T56" fmla="*/ 355 w 685"/>
                <a:gd name="T57" fmla="*/ 638 h 687"/>
                <a:gd name="T58" fmla="*/ 314 w 685"/>
                <a:gd name="T59" fmla="*/ 617 h 687"/>
                <a:gd name="T60" fmla="*/ 268 w 685"/>
                <a:gd name="T61" fmla="*/ 603 h 687"/>
                <a:gd name="T62" fmla="*/ 247 w 685"/>
                <a:gd name="T63" fmla="*/ 598 h 687"/>
                <a:gd name="T64" fmla="*/ 223 w 685"/>
                <a:gd name="T65" fmla="*/ 612 h 687"/>
                <a:gd name="T66" fmla="*/ 176 w 685"/>
                <a:gd name="T67" fmla="*/ 643 h 687"/>
                <a:gd name="T68" fmla="*/ 113 w 685"/>
                <a:gd name="T69" fmla="*/ 671 h 687"/>
                <a:gd name="T70" fmla="*/ 44 w 685"/>
                <a:gd name="T71" fmla="*/ 684 h 687"/>
                <a:gd name="T72" fmla="*/ 26 w 685"/>
                <a:gd name="T73" fmla="*/ 635 h 687"/>
                <a:gd name="T74" fmla="*/ 81 w 685"/>
                <a:gd name="T75" fmla="*/ 633 h 687"/>
                <a:gd name="T76" fmla="*/ 137 w 685"/>
                <a:gd name="T77" fmla="*/ 621 h 687"/>
                <a:gd name="T78" fmla="*/ 187 w 685"/>
                <a:gd name="T79" fmla="*/ 599 h 687"/>
                <a:gd name="T80" fmla="*/ 193 w 685"/>
                <a:gd name="T81" fmla="*/ 570 h 687"/>
                <a:gd name="T82" fmla="*/ 165 w 685"/>
                <a:gd name="T83" fmla="*/ 546 h 687"/>
                <a:gd name="T84" fmla="*/ 133 w 685"/>
                <a:gd name="T85" fmla="*/ 526 h 687"/>
                <a:gd name="T86" fmla="*/ 97 w 685"/>
                <a:gd name="T87" fmla="*/ 511 h 687"/>
                <a:gd name="T88" fmla="*/ 88 w 685"/>
                <a:gd name="T89" fmla="*/ 503 h 687"/>
                <a:gd name="T90" fmla="*/ 120 w 685"/>
                <a:gd name="T91" fmla="*/ 503 h 687"/>
                <a:gd name="T92" fmla="*/ 131 w 685"/>
                <a:gd name="T93" fmla="*/ 471 h 687"/>
                <a:gd name="T94" fmla="*/ 85 w 685"/>
                <a:gd name="T95" fmla="*/ 406 h 687"/>
                <a:gd name="T96" fmla="*/ 81 w 685"/>
                <a:gd name="T97" fmla="*/ 383 h 687"/>
                <a:gd name="T98" fmla="*/ 111 w 685"/>
                <a:gd name="T99" fmla="*/ 395 h 687"/>
                <a:gd name="T100" fmla="*/ 111 w 685"/>
                <a:gd name="T101" fmla="*/ 326 h 687"/>
                <a:gd name="T102" fmla="*/ 148 w 685"/>
                <a:gd name="T103" fmla="*/ 252 h 687"/>
                <a:gd name="T104" fmla="*/ 169 w 685"/>
                <a:gd name="T105" fmla="*/ 172 h 687"/>
                <a:gd name="T106" fmla="*/ 220 w 685"/>
                <a:gd name="T107" fmla="*/ 235 h 687"/>
                <a:gd name="T108" fmla="*/ 273 w 685"/>
                <a:gd name="T109" fmla="*/ 259 h 687"/>
                <a:gd name="T110" fmla="*/ 298 w 685"/>
                <a:gd name="T111" fmla="*/ 218 h 687"/>
                <a:gd name="T112" fmla="*/ 314 w 685"/>
                <a:gd name="T113" fmla="*/ 140 h 687"/>
                <a:gd name="T114" fmla="*/ 388 w 685"/>
                <a:gd name="T115" fmla="*/ 114 h 687"/>
                <a:gd name="T116" fmla="*/ 396 w 685"/>
                <a:gd name="T117" fmla="*/ 175 h 687"/>
                <a:gd name="T118" fmla="*/ 490 w 685"/>
                <a:gd name="T119" fmla="*/ 63 h 687"/>
                <a:gd name="T120" fmla="*/ 538 w 685"/>
                <a:gd name="T121" fmla="*/ 58 h 687"/>
                <a:gd name="T122" fmla="*/ 563 w 685"/>
                <a:gd name="T123" fmla="*/ 10 h 687"/>
                <a:gd name="T124" fmla="*/ 574 w 685"/>
                <a:gd name="T125" fmla="*/ 94 h 68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85"/>
                <a:gd name="T190" fmla="*/ 0 h 687"/>
                <a:gd name="T191" fmla="*/ 685 w 685"/>
                <a:gd name="T192" fmla="*/ 687 h 68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85" h="687">
                  <a:moveTo>
                    <a:pt x="574" y="117"/>
                  </a:moveTo>
                  <a:lnTo>
                    <a:pt x="578" y="116"/>
                  </a:lnTo>
                  <a:lnTo>
                    <a:pt x="582" y="114"/>
                  </a:lnTo>
                  <a:lnTo>
                    <a:pt x="587" y="113"/>
                  </a:lnTo>
                  <a:lnTo>
                    <a:pt x="592" y="111"/>
                  </a:lnTo>
                  <a:lnTo>
                    <a:pt x="597" y="108"/>
                  </a:lnTo>
                  <a:lnTo>
                    <a:pt x="603" y="104"/>
                  </a:lnTo>
                  <a:lnTo>
                    <a:pt x="608" y="100"/>
                  </a:lnTo>
                  <a:lnTo>
                    <a:pt x="614" y="96"/>
                  </a:lnTo>
                  <a:lnTo>
                    <a:pt x="599" y="179"/>
                  </a:lnTo>
                  <a:lnTo>
                    <a:pt x="609" y="181"/>
                  </a:lnTo>
                  <a:lnTo>
                    <a:pt x="619" y="182"/>
                  </a:lnTo>
                  <a:lnTo>
                    <a:pt x="630" y="182"/>
                  </a:lnTo>
                  <a:lnTo>
                    <a:pt x="640" y="180"/>
                  </a:lnTo>
                  <a:lnTo>
                    <a:pt x="651" y="179"/>
                  </a:lnTo>
                  <a:lnTo>
                    <a:pt x="663" y="175"/>
                  </a:lnTo>
                  <a:lnTo>
                    <a:pt x="674" y="171"/>
                  </a:lnTo>
                  <a:lnTo>
                    <a:pt x="685" y="167"/>
                  </a:lnTo>
                  <a:lnTo>
                    <a:pt x="681" y="180"/>
                  </a:lnTo>
                  <a:lnTo>
                    <a:pt x="676" y="191"/>
                  </a:lnTo>
                  <a:lnTo>
                    <a:pt x="669" y="202"/>
                  </a:lnTo>
                  <a:lnTo>
                    <a:pt x="664" y="213"/>
                  </a:lnTo>
                  <a:lnTo>
                    <a:pt x="658" y="223"/>
                  </a:lnTo>
                  <a:lnTo>
                    <a:pt x="650" y="234"/>
                  </a:lnTo>
                  <a:lnTo>
                    <a:pt x="644" y="244"/>
                  </a:lnTo>
                  <a:lnTo>
                    <a:pt x="636" y="253"/>
                  </a:lnTo>
                  <a:lnTo>
                    <a:pt x="628" y="262"/>
                  </a:lnTo>
                  <a:lnTo>
                    <a:pt x="619" y="271"/>
                  </a:lnTo>
                  <a:lnTo>
                    <a:pt x="610" y="280"/>
                  </a:lnTo>
                  <a:lnTo>
                    <a:pt x="601" y="288"/>
                  </a:lnTo>
                  <a:lnTo>
                    <a:pt x="592" y="297"/>
                  </a:lnTo>
                  <a:lnTo>
                    <a:pt x="582" y="304"/>
                  </a:lnTo>
                  <a:lnTo>
                    <a:pt x="572" y="312"/>
                  </a:lnTo>
                  <a:lnTo>
                    <a:pt x="561" y="318"/>
                  </a:lnTo>
                  <a:lnTo>
                    <a:pt x="560" y="317"/>
                  </a:lnTo>
                  <a:lnTo>
                    <a:pt x="561" y="316"/>
                  </a:lnTo>
                  <a:lnTo>
                    <a:pt x="565" y="317"/>
                  </a:lnTo>
                  <a:lnTo>
                    <a:pt x="572" y="321"/>
                  </a:lnTo>
                  <a:lnTo>
                    <a:pt x="579" y="324"/>
                  </a:lnTo>
                  <a:lnTo>
                    <a:pt x="588" y="329"/>
                  </a:lnTo>
                  <a:lnTo>
                    <a:pt x="599" y="334"/>
                  </a:lnTo>
                  <a:lnTo>
                    <a:pt x="609" y="339"/>
                  </a:lnTo>
                  <a:lnTo>
                    <a:pt x="619" y="344"/>
                  </a:lnTo>
                  <a:lnTo>
                    <a:pt x="630" y="348"/>
                  </a:lnTo>
                  <a:lnTo>
                    <a:pt x="640" y="353"/>
                  </a:lnTo>
                  <a:lnTo>
                    <a:pt x="649" y="357"/>
                  </a:lnTo>
                  <a:lnTo>
                    <a:pt x="656" y="358"/>
                  </a:lnTo>
                  <a:lnTo>
                    <a:pt x="662" y="360"/>
                  </a:lnTo>
                  <a:lnTo>
                    <a:pt x="665" y="360"/>
                  </a:lnTo>
                  <a:lnTo>
                    <a:pt x="665" y="357"/>
                  </a:lnTo>
                  <a:lnTo>
                    <a:pt x="660" y="366"/>
                  </a:lnTo>
                  <a:lnTo>
                    <a:pt x="654" y="374"/>
                  </a:lnTo>
                  <a:lnTo>
                    <a:pt x="647" y="381"/>
                  </a:lnTo>
                  <a:lnTo>
                    <a:pt x="641" y="389"/>
                  </a:lnTo>
                  <a:lnTo>
                    <a:pt x="633" y="397"/>
                  </a:lnTo>
                  <a:lnTo>
                    <a:pt x="627" y="403"/>
                  </a:lnTo>
                  <a:lnTo>
                    <a:pt x="619" y="410"/>
                  </a:lnTo>
                  <a:lnTo>
                    <a:pt x="612" y="415"/>
                  </a:lnTo>
                  <a:lnTo>
                    <a:pt x="604" y="421"/>
                  </a:lnTo>
                  <a:lnTo>
                    <a:pt x="596" y="426"/>
                  </a:lnTo>
                  <a:lnTo>
                    <a:pt x="587" y="431"/>
                  </a:lnTo>
                  <a:lnTo>
                    <a:pt x="578" y="436"/>
                  </a:lnTo>
                  <a:lnTo>
                    <a:pt x="570" y="440"/>
                  </a:lnTo>
                  <a:lnTo>
                    <a:pt x="561" y="445"/>
                  </a:lnTo>
                  <a:lnTo>
                    <a:pt x="552" y="451"/>
                  </a:lnTo>
                  <a:lnTo>
                    <a:pt x="542" y="456"/>
                  </a:lnTo>
                  <a:lnTo>
                    <a:pt x="549" y="460"/>
                  </a:lnTo>
                  <a:lnTo>
                    <a:pt x="555" y="462"/>
                  </a:lnTo>
                  <a:lnTo>
                    <a:pt x="561" y="466"/>
                  </a:lnTo>
                  <a:lnTo>
                    <a:pt x="568" y="469"/>
                  </a:lnTo>
                  <a:lnTo>
                    <a:pt x="576" y="471"/>
                  </a:lnTo>
                  <a:lnTo>
                    <a:pt x="583" y="474"/>
                  </a:lnTo>
                  <a:lnTo>
                    <a:pt x="594" y="478"/>
                  </a:lnTo>
                  <a:lnTo>
                    <a:pt x="604" y="480"/>
                  </a:lnTo>
                  <a:lnTo>
                    <a:pt x="601" y="483"/>
                  </a:lnTo>
                  <a:lnTo>
                    <a:pt x="596" y="484"/>
                  </a:lnTo>
                  <a:lnTo>
                    <a:pt x="588" y="488"/>
                  </a:lnTo>
                  <a:lnTo>
                    <a:pt x="578" y="490"/>
                  </a:lnTo>
                  <a:lnTo>
                    <a:pt x="569" y="494"/>
                  </a:lnTo>
                  <a:lnTo>
                    <a:pt x="561" y="497"/>
                  </a:lnTo>
                  <a:lnTo>
                    <a:pt x="556" y="499"/>
                  </a:lnTo>
                  <a:lnTo>
                    <a:pt x="555" y="501"/>
                  </a:lnTo>
                  <a:lnTo>
                    <a:pt x="568" y="511"/>
                  </a:lnTo>
                  <a:lnTo>
                    <a:pt x="578" y="522"/>
                  </a:lnTo>
                  <a:lnTo>
                    <a:pt x="588" y="535"/>
                  </a:lnTo>
                  <a:lnTo>
                    <a:pt x="597" y="547"/>
                  </a:lnTo>
                  <a:lnTo>
                    <a:pt x="606" y="560"/>
                  </a:lnTo>
                  <a:lnTo>
                    <a:pt x="615" y="573"/>
                  </a:lnTo>
                  <a:lnTo>
                    <a:pt x="627" y="584"/>
                  </a:lnTo>
                  <a:lnTo>
                    <a:pt x="640" y="596"/>
                  </a:lnTo>
                  <a:lnTo>
                    <a:pt x="626" y="597"/>
                  </a:lnTo>
                  <a:lnTo>
                    <a:pt x="612" y="601"/>
                  </a:lnTo>
                  <a:lnTo>
                    <a:pt x="597" y="605"/>
                  </a:lnTo>
                  <a:lnTo>
                    <a:pt x="583" y="608"/>
                  </a:lnTo>
                  <a:lnTo>
                    <a:pt x="569" y="614"/>
                  </a:lnTo>
                  <a:lnTo>
                    <a:pt x="555" y="619"/>
                  </a:lnTo>
                  <a:lnTo>
                    <a:pt x="541" y="624"/>
                  </a:lnTo>
                  <a:lnTo>
                    <a:pt x="528" y="629"/>
                  </a:lnTo>
                  <a:lnTo>
                    <a:pt x="514" y="633"/>
                  </a:lnTo>
                  <a:lnTo>
                    <a:pt x="500" y="637"/>
                  </a:lnTo>
                  <a:lnTo>
                    <a:pt x="484" y="639"/>
                  </a:lnTo>
                  <a:lnTo>
                    <a:pt x="470" y="642"/>
                  </a:lnTo>
                  <a:lnTo>
                    <a:pt x="456" y="642"/>
                  </a:lnTo>
                  <a:lnTo>
                    <a:pt x="442" y="641"/>
                  </a:lnTo>
                  <a:lnTo>
                    <a:pt x="427" y="638"/>
                  </a:lnTo>
                  <a:lnTo>
                    <a:pt x="413" y="633"/>
                  </a:lnTo>
                  <a:lnTo>
                    <a:pt x="409" y="634"/>
                  </a:lnTo>
                  <a:lnTo>
                    <a:pt x="407" y="634"/>
                  </a:lnTo>
                  <a:lnTo>
                    <a:pt x="418" y="687"/>
                  </a:lnTo>
                  <a:lnTo>
                    <a:pt x="410" y="679"/>
                  </a:lnTo>
                  <a:lnTo>
                    <a:pt x="401" y="671"/>
                  </a:lnTo>
                  <a:lnTo>
                    <a:pt x="392" y="665"/>
                  </a:lnTo>
                  <a:lnTo>
                    <a:pt x="383" y="657"/>
                  </a:lnTo>
                  <a:lnTo>
                    <a:pt x="374" y="651"/>
                  </a:lnTo>
                  <a:lnTo>
                    <a:pt x="364" y="644"/>
                  </a:lnTo>
                  <a:lnTo>
                    <a:pt x="355" y="638"/>
                  </a:lnTo>
                  <a:lnTo>
                    <a:pt x="345" y="633"/>
                  </a:lnTo>
                  <a:lnTo>
                    <a:pt x="334" y="628"/>
                  </a:lnTo>
                  <a:lnTo>
                    <a:pt x="324" y="623"/>
                  </a:lnTo>
                  <a:lnTo>
                    <a:pt x="314" y="617"/>
                  </a:lnTo>
                  <a:lnTo>
                    <a:pt x="302" y="614"/>
                  </a:lnTo>
                  <a:lnTo>
                    <a:pt x="292" y="610"/>
                  </a:lnTo>
                  <a:lnTo>
                    <a:pt x="279" y="606"/>
                  </a:lnTo>
                  <a:lnTo>
                    <a:pt x="268" y="603"/>
                  </a:lnTo>
                  <a:lnTo>
                    <a:pt x="255" y="601"/>
                  </a:lnTo>
                  <a:lnTo>
                    <a:pt x="252" y="601"/>
                  </a:lnTo>
                  <a:lnTo>
                    <a:pt x="250" y="599"/>
                  </a:lnTo>
                  <a:lnTo>
                    <a:pt x="247" y="598"/>
                  </a:lnTo>
                  <a:lnTo>
                    <a:pt x="243" y="598"/>
                  </a:lnTo>
                  <a:lnTo>
                    <a:pt x="238" y="602"/>
                  </a:lnTo>
                  <a:lnTo>
                    <a:pt x="232" y="606"/>
                  </a:lnTo>
                  <a:lnTo>
                    <a:pt x="223" y="612"/>
                  </a:lnTo>
                  <a:lnTo>
                    <a:pt x="214" y="620"/>
                  </a:lnTo>
                  <a:lnTo>
                    <a:pt x="202" y="626"/>
                  </a:lnTo>
                  <a:lnTo>
                    <a:pt x="189" y="634"/>
                  </a:lnTo>
                  <a:lnTo>
                    <a:pt x="176" y="643"/>
                  </a:lnTo>
                  <a:lnTo>
                    <a:pt x="161" y="651"/>
                  </a:lnTo>
                  <a:lnTo>
                    <a:pt x="146" y="659"/>
                  </a:lnTo>
                  <a:lnTo>
                    <a:pt x="130" y="665"/>
                  </a:lnTo>
                  <a:lnTo>
                    <a:pt x="113" y="671"/>
                  </a:lnTo>
                  <a:lnTo>
                    <a:pt x="97" y="676"/>
                  </a:lnTo>
                  <a:lnTo>
                    <a:pt x="80" y="680"/>
                  </a:lnTo>
                  <a:lnTo>
                    <a:pt x="62" y="683"/>
                  </a:lnTo>
                  <a:lnTo>
                    <a:pt x="44" y="684"/>
                  </a:lnTo>
                  <a:lnTo>
                    <a:pt x="27" y="683"/>
                  </a:lnTo>
                  <a:lnTo>
                    <a:pt x="0" y="633"/>
                  </a:lnTo>
                  <a:lnTo>
                    <a:pt x="13" y="634"/>
                  </a:lnTo>
                  <a:lnTo>
                    <a:pt x="26" y="635"/>
                  </a:lnTo>
                  <a:lnTo>
                    <a:pt x="40" y="637"/>
                  </a:lnTo>
                  <a:lnTo>
                    <a:pt x="53" y="635"/>
                  </a:lnTo>
                  <a:lnTo>
                    <a:pt x="67" y="635"/>
                  </a:lnTo>
                  <a:lnTo>
                    <a:pt x="81" y="633"/>
                  </a:lnTo>
                  <a:lnTo>
                    <a:pt x="95" y="632"/>
                  </a:lnTo>
                  <a:lnTo>
                    <a:pt x="110" y="629"/>
                  </a:lnTo>
                  <a:lnTo>
                    <a:pt x="124" y="625"/>
                  </a:lnTo>
                  <a:lnTo>
                    <a:pt x="137" y="621"/>
                  </a:lnTo>
                  <a:lnTo>
                    <a:pt x="149" y="616"/>
                  </a:lnTo>
                  <a:lnTo>
                    <a:pt x="162" y="611"/>
                  </a:lnTo>
                  <a:lnTo>
                    <a:pt x="175" y="606"/>
                  </a:lnTo>
                  <a:lnTo>
                    <a:pt x="187" y="599"/>
                  </a:lnTo>
                  <a:lnTo>
                    <a:pt x="197" y="592"/>
                  </a:lnTo>
                  <a:lnTo>
                    <a:pt x="207" y="584"/>
                  </a:lnTo>
                  <a:lnTo>
                    <a:pt x="201" y="578"/>
                  </a:lnTo>
                  <a:lnTo>
                    <a:pt x="193" y="570"/>
                  </a:lnTo>
                  <a:lnTo>
                    <a:pt x="187" y="564"/>
                  </a:lnTo>
                  <a:lnTo>
                    <a:pt x="179" y="557"/>
                  </a:lnTo>
                  <a:lnTo>
                    <a:pt x="173" y="552"/>
                  </a:lnTo>
                  <a:lnTo>
                    <a:pt x="165" y="546"/>
                  </a:lnTo>
                  <a:lnTo>
                    <a:pt x="157" y="540"/>
                  </a:lnTo>
                  <a:lnTo>
                    <a:pt x="148" y="535"/>
                  </a:lnTo>
                  <a:lnTo>
                    <a:pt x="140" y="530"/>
                  </a:lnTo>
                  <a:lnTo>
                    <a:pt x="133" y="526"/>
                  </a:lnTo>
                  <a:lnTo>
                    <a:pt x="124" y="522"/>
                  </a:lnTo>
                  <a:lnTo>
                    <a:pt x="115" y="519"/>
                  </a:lnTo>
                  <a:lnTo>
                    <a:pt x="106" y="515"/>
                  </a:lnTo>
                  <a:lnTo>
                    <a:pt x="97" y="511"/>
                  </a:lnTo>
                  <a:lnTo>
                    <a:pt x="88" y="507"/>
                  </a:lnTo>
                  <a:lnTo>
                    <a:pt x="78" y="505"/>
                  </a:lnTo>
                  <a:lnTo>
                    <a:pt x="83" y="503"/>
                  </a:lnTo>
                  <a:lnTo>
                    <a:pt x="88" y="503"/>
                  </a:lnTo>
                  <a:lnTo>
                    <a:pt x="94" y="503"/>
                  </a:lnTo>
                  <a:lnTo>
                    <a:pt x="101" y="502"/>
                  </a:lnTo>
                  <a:lnTo>
                    <a:pt x="110" y="502"/>
                  </a:lnTo>
                  <a:lnTo>
                    <a:pt x="120" y="503"/>
                  </a:lnTo>
                  <a:lnTo>
                    <a:pt x="133" y="503"/>
                  </a:lnTo>
                  <a:lnTo>
                    <a:pt x="148" y="505"/>
                  </a:lnTo>
                  <a:lnTo>
                    <a:pt x="140" y="488"/>
                  </a:lnTo>
                  <a:lnTo>
                    <a:pt x="131" y="471"/>
                  </a:lnTo>
                  <a:lnTo>
                    <a:pt x="121" y="456"/>
                  </a:lnTo>
                  <a:lnTo>
                    <a:pt x="108" y="439"/>
                  </a:lnTo>
                  <a:lnTo>
                    <a:pt x="97" y="422"/>
                  </a:lnTo>
                  <a:lnTo>
                    <a:pt x="85" y="406"/>
                  </a:lnTo>
                  <a:lnTo>
                    <a:pt x="76" y="388"/>
                  </a:lnTo>
                  <a:lnTo>
                    <a:pt x="70" y="370"/>
                  </a:lnTo>
                  <a:lnTo>
                    <a:pt x="75" y="376"/>
                  </a:lnTo>
                  <a:lnTo>
                    <a:pt x="81" y="383"/>
                  </a:lnTo>
                  <a:lnTo>
                    <a:pt x="88" y="386"/>
                  </a:lnTo>
                  <a:lnTo>
                    <a:pt x="95" y="390"/>
                  </a:lnTo>
                  <a:lnTo>
                    <a:pt x="103" y="393"/>
                  </a:lnTo>
                  <a:lnTo>
                    <a:pt x="111" y="395"/>
                  </a:lnTo>
                  <a:lnTo>
                    <a:pt x="117" y="398"/>
                  </a:lnTo>
                  <a:lnTo>
                    <a:pt x="124" y="401"/>
                  </a:lnTo>
                  <a:lnTo>
                    <a:pt x="116" y="363"/>
                  </a:lnTo>
                  <a:lnTo>
                    <a:pt x="111" y="326"/>
                  </a:lnTo>
                  <a:lnTo>
                    <a:pt x="110" y="286"/>
                  </a:lnTo>
                  <a:lnTo>
                    <a:pt x="115" y="241"/>
                  </a:lnTo>
                  <a:lnTo>
                    <a:pt x="144" y="272"/>
                  </a:lnTo>
                  <a:lnTo>
                    <a:pt x="148" y="252"/>
                  </a:lnTo>
                  <a:lnTo>
                    <a:pt x="152" y="232"/>
                  </a:lnTo>
                  <a:lnTo>
                    <a:pt x="156" y="212"/>
                  </a:lnTo>
                  <a:lnTo>
                    <a:pt x="162" y="191"/>
                  </a:lnTo>
                  <a:lnTo>
                    <a:pt x="169" y="172"/>
                  </a:lnTo>
                  <a:lnTo>
                    <a:pt x="176" y="153"/>
                  </a:lnTo>
                  <a:lnTo>
                    <a:pt x="185" y="132"/>
                  </a:lnTo>
                  <a:lnTo>
                    <a:pt x="196" y="114"/>
                  </a:lnTo>
                  <a:lnTo>
                    <a:pt x="220" y="235"/>
                  </a:lnTo>
                  <a:lnTo>
                    <a:pt x="261" y="190"/>
                  </a:lnTo>
                  <a:lnTo>
                    <a:pt x="265" y="212"/>
                  </a:lnTo>
                  <a:lnTo>
                    <a:pt x="269" y="239"/>
                  </a:lnTo>
                  <a:lnTo>
                    <a:pt x="273" y="259"/>
                  </a:lnTo>
                  <a:lnTo>
                    <a:pt x="273" y="263"/>
                  </a:lnTo>
                  <a:lnTo>
                    <a:pt x="284" y="252"/>
                  </a:lnTo>
                  <a:lnTo>
                    <a:pt x="293" y="236"/>
                  </a:lnTo>
                  <a:lnTo>
                    <a:pt x="298" y="218"/>
                  </a:lnTo>
                  <a:lnTo>
                    <a:pt x="302" y="200"/>
                  </a:lnTo>
                  <a:lnTo>
                    <a:pt x="305" y="180"/>
                  </a:lnTo>
                  <a:lnTo>
                    <a:pt x="309" y="161"/>
                  </a:lnTo>
                  <a:lnTo>
                    <a:pt x="314" y="140"/>
                  </a:lnTo>
                  <a:lnTo>
                    <a:pt x="321" y="121"/>
                  </a:lnTo>
                  <a:lnTo>
                    <a:pt x="351" y="154"/>
                  </a:lnTo>
                  <a:lnTo>
                    <a:pt x="389" y="95"/>
                  </a:lnTo>
                  <a:lnTo>
                    <a:pt x="388" y="114"/>
                  </a:lnTo>
                  <a:lnTo>
                    <a:pt x="388" y="131"/>
                  </a:lnTo>
                  <a:lnTo>
                    <a:pt x="389" y="148"/>
                  </a:lnTo>
                  <a:lnTo>
                    <a:pt x="392" y="162"/>
                  </a:lnTo>
                  <a:lnTo>
                    <a:pt x="396" y="175"/>
                  </a:lnTo>
                  <a:lnTo>
                    <a:pt x="402" y="188"/>
                  </a:lnTo>
                  <a:lnTo>
                    <a:pt x="413" y="200"/>
                  </a:lnTo>
                  <a:lnTo>
                    <a:pt x="424" y="211"/>
                  </a:lnTo>
                  <a:lnTo>
                    <a:pt x="490" y="63"/>
                  </a:lnTo>
                  <a:lnTo>
                    <a:pt x="501" y="102"/>
                  </a:lnTo>
                  <a:lnTo>
                    <a:pt x="515" y="86"/>
                  </a:lnTo>
                  <a:lnTo>
                    <a:pt x="528" y="72"/>
                  </a:lnTo>
                  <a:lnTo>
                    <a:pt x="538" y="58"/>
                  </a:lnTo>
                  <a:lnTo>
                    <a:pt x="547" y="45"/>
                  </a:lnTo>
                  <a:lnTo>
                    <a:pt x="554" y="32"/>
                  </a:lnTo>
                  <a:lnTo>
                    <a:pt x="559" y="21"/>
                  </a:lnTo>
                  <a:lnTo>
                    <a:pt x="563" y="10"/>
                  </a:lnTo>
                  <a:lnTo>
                    <a:pt x="565" y="0"/>
                  </a:lnTo>
                  <a:lnTo>
                    <a:pt x="573" y="25"/>
                  </a:lnTo>
                  <a:lnTo>
                    <a:pt x="574" y="59"/>
                  </a:lnTo>
                  <a:lnTo>
                    <a:pt x="574" y="94"/>
                  </a:lnTo>
                  <a:lnTo>
                    <a:pt x="574" y="117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/>
            </a:p>
          </p:txBody>
        </p:sp>
        <p:sp>
          <p:nvSpPr>
            <p:cNvPr id="30" name="Freeform 23"/>
            <p:cNvSpPr>
              <a:spLocks/>
            </p:cNvSpPr>
            <p:nvPr/>
          </p:nvSpPr>
          <p:spPr bwMode="auto">
            <a:xfrm>
              <a:off x="3216" y="2880"/>
              <a:ext cx="550" cy="516"/>
            </a:xfrm>
            <a:custGeom>
              <a:avLst/>
              <a:gdLst>
                <a:gd name="T0" fmla="*/ 484 w 550"/>
                <a:gd name="T1" fmla="*/ 40 h 516"/>
                <a:gd name="T2" fmla="*/ 458 w 550"/>
                <a:gd name="T3" fmla="*/ 93 h 516"/>
                <a:gd name="T4" fmla="*/ 423 w 550"/>
                <a:gd name="T5" fmla="*/ 144 h 516"/>
                <a:gd name="T6" fmla="*/ 520 w 550"/>
                <a:gd name="T7" fmla="*/ 108 h 516"/>
                <a:gd name="T8" fmla="*/ 475 w 550"/>
                <a:gd name="T9" fmla="*/ 130 h 516"/>
                <a:gd name="T10" fmla="*/ 433 w 550"/>
                <a:gd name="T11" fmla="*/ 153 h 516"/>
                <a:gd name="T12" fmla="*/ 397 w 550"/>
                <a:gd name="T13" fmla="*/ 181 h 516"/>
                <a:gd name="T14" fmla="*/ 367 w 550"/>
                <a:gd name="T15" fmla="*/ 217 h 516"/>
                <a:gd name="T16" fmla="*/ 351 w 550"/>
                <a:gd name="T17" fmla="*/ 250 h 516"/>
                <a:gd name="T18" fmla="*/ 347 w 550"/>
                <a:gd name="T19" fmla="*/ 262 h 516"/>
                <a:gd name="T20" fmla="*/ 370 w 550"/>
                <a:gd name="T21" fmla="*/ 253 h 516"/>
                <a:gd name="T22" fmla="*/ 396 w 550"/>
                <a:gd name="T23" fmla="*/ 244 h 516"/>
                <a:gd name="T24" fmla="*/ 421 w 550"/>
                <a:gd name="T25" fmla="*/ 236 h 516"/>
                <a:gd name="T26" fmla="*/ 447 w 550"/>
                <a:gd name="T27" fmla="*/ 231 h 516"/>
                <a:gd name="T28" fmla="*/ 474 w 550"/>
                <a:gd name="T29" fmla="*/ 227 h 516"/>
                <a:gd name="T30" fmla="*/ 458 w 550"/>
                <a:gd name="T31" fmla="*/ 232 h 516"/>
                <a:gd name="T32" fmla="*/ 421 w 550"/>
                <a:gd name="T33" fmla="*/ 241 h 516"/>
                <a:gd name="T34" fmla="*/ 387 w 550"/>
                <a:gd name="T35" fmla="*/ 256 h 516"/>
                <a:gd name="T36" fmla="*/ 354 w 550"/>
                <a:gd name="T37" fmla="*/ 272 h 516"/>
                <a:gd name="T38" fmla="*/ 326 w 550"/>
                <a:gd name="T39" fmla="*/ 294 h 516"/>
                <a:gd name="T40" fmla="*/ 310 w 550"/>
                <a:gd name="T41" fmla="*/ 312 h 516"/>
                <a:gd name="T42" fmla="*/ 297 w 550"/>
                <a:gd name="T43" fmla="*/ 330 h 516"/>
                <a:gd name="T44" fmla="*/ 285 w 550"/>
                <a:gd name="T45" fmla="*/ 353 h 516"/>
                <a:gd name="T46" fmla="*/ 312 w 550"/>
                <a:gd name="T47" fmla="*/ 356 h 516"/>
                <a:gd name="T48" fmla="*/ 357 w 550"/>
                <a:gd name="T49" fmla="*/ 356 h 516"/>
                <a:gd name="T50" fmla="*/ 405 w 550"/>
                <a:gd name="T51" fmla="*/ 356 h 516"/>
                <a:gd name="T52" fmla="*/ 451 w 550"/>
                <a:gd name="T53" fmla="*/ 363 h 516"/>
                <a:gd name="T54" fmla="*/ 493 w 550"/>
                <a:gd name="T55" fmla="*/ 379 h 516"/>
                <a:gd name="T56" fmla="*/ 506 w 550"/>
                <a:gd name="T57" fmla="*/ 389 h 516"/>
                <a:gd name="T58" fmla="*/ 469 w 550"/>
                <a:gd name="T59" fmla="*/ 371 h 516"/>
                <a:gd name="T60" fmla="*/ 426 w 550"/>
                <a:gd name="T61" fmla="*/ 362 h 516"/>
                <a:gd name="T62" fmla="*/ 379 w 550"/>
                <a:gd name="T63" fmla="*/ 362 h 516"/>
                <a:gd name="T64" fmla="*/ 326 w 550"/>
                <a:gd name="T65" fmla="*/ 366 h 516"/>
                <a:gd name="T66" fmla="*/ 268 w 550"/>
                <a:gd name="T67" fmla="*/ 375 h 516"/>
                <a:gd name="T68" fmla="*/ 222 w 550"/>
                <a:gd name="T69" fmla="*/ 425 h 516"/>
                <a:gd name="T70" fmla="*/ 171 w 550"/>
                <a:gd name="T71" fmla="*/ 465 h 516"/>
                <a:gd name="T72" fmla="*/ 120 w 550"/>
                <a:gd name="T73" fmla="*/ 493 h 516"/>
                <a:gd name="T74" fmla="*/ 69 w 550"/>
                <a:gd name="T75" fmla="*/ 510 h 516"/>
                <a:gd name="T76" fmla="*/ 26 w 550"/>
                <a:gd name="T77" fmla="*/ 516 h 516"/>
                <a:gd name="T78" fmla="*/ 22 w 550"/>
                <a:gd name="T79" fmla="*/ 490 h 516"/>
                <a:gd name="T80" fmla="*/ 80 w 550"/>
                <a:gd name="T81" fmla="*/ 487 h 516"/>
                <a:gd name="T82" fmla="*/ 127 w 550"/>
                <a:gd name="T83" fmla="*/ 472 h 516"/>
                <a:gd name="T84" fmla="*/ 168 w 550"/>
                <a:gd name="T85" fmla="*/ 452 h 516"/>
                <a:gd name="T86" fmla="*/ 204 w 550"/>
                <a:gd name="T87" fmla="*/ 425 h 516"/>
                <a:gd name="T88" fmla="*/ 238 w 550"/>
                <a:gd name="T89" fmla="*/ 393 h 516"/>
                <a:gd name="T90" fmla="*/ 227 w 550"/>
                <a:gd name="T91" fmla="*/ 357 h 516"/>
                <a:gd name="T92" fmla="*/ 206 w 550"/>
                <a:gd name="T93" fmla="*/ 329 h 516"/>
                <a:gd name="T94" fmla="*/ 177 w 550"/>
                <a:gd name="T95" fmla="*/ 307 h 516"/>
                <a:gd name="T96" fmla="*/ 157 w 550"/>
                <a:gd name="T97" fmla="*/ 289 h 516"/>
                <a:gd name="T98" fmla="*/ 188 w 550"/>
                <a:gd name="T99" fmla="*/ 171 h 516"/>
                <a:gd name="T100" fmla="*/ 213 w 550"/>
                <a:gd name="T101" fmla="*/ 257 h 516"/>
                <a:gd name="T102" fmla="*/ 239 w 550"/>
                <a:gd name="T103" fmla="*/ 343 h 516"/>
                <a:gd name="T104" fmla="*/ 270 w 550"/>
                <a:gd name="T105" fmla="*/ 344 h 516"/>
                <a:gd name="T106" fmla="*/ 299 w 550"/>
                <a:gd name="T107" fmla="*/ 300 h 516"/>
                <a:gd name="T108" fmla="*/ 329 w 550"/>
                <a:gd name="T109" fmla="*/ 253 h 516"/>
                <a:gd name="T110" fmla="*/ 351 w 550"/>
                <a:gd name="T111" fmla="*/ 117 h 516"/>
                <a:gd name="T112" fmla="*/ 354 w 550"/>
                <a:gd name="T113" fmla="*/ 152 h 516"/>
                <a:gd name="T114" fmla="*/ 358 w 550"/>
                <a:gd name="T115" fmla="*/ 212 h 516"/>
                <a:gd name="T116" fmla="*/ 392 w 550"/>
                <a:gd name="T117" fmla="*/ 163 h 516"/>
                <a:gd name="T118" fmla="*/ 421 w 550"/>
                <a:gd name="T119" fmla="*/ 125 h 516"/>
                <a:gd name="T120" fmla="*/ 448 w 550"/>
                <a:gd name="T121" fmla="*/ 89 h 516"/>
                <a:gd name="T122" fmla="*/ 474 w 550"/>
                <a:gd name="T123" fmla="*/ 50 h 516"/>
                <a:gd name="T124" fmla="*/ 496 w 550"/>
                <a:gd name="T125" fmla="*/ 0 h 51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0"/>
                <a:gd name="T190" fmla="*/ 0 h 516"/>
                <a:gd name="T191" fmla="*/ 550 w 550"/>
                <a:gd name="T192" fmla="*/ 516 h 51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0" h="516">
                  <a:moveTo>
                    <a:pt x="496" y="0"/>
                  </a:moveTo>
                  <a:lnTo>
                    <a:pt x="491" y="21"/>
                  </a:lnTo>
                  <a:lnTo>
                    <a:pt x="484" y="40"/>
                  </a:lnTo>
                  <a:lnTo>
                    <a:pt x="478" y="58"/>
                  </a:lnTo>
                  <a:lnTo>
                    <a:pt x="469" y="76"/>
                  </a:lnTo>
                  <a:lnTo>
                    <a:pt x="458" y="93"/>
                  </a:lnTo>
                  <a:lnTo>
                    <a:pt x="447" y="111"/>
                  </a:lnTo>
                  <a:lnTo>
                    <a:pt x="435" y="127"/>
                  </a:lnTo>
                  <a:lnTo>
                    <a:pt x="423" y="144"/>
                  </a:lnTo>
                  <a:lnTo>
                    <a:pt x="550" y="94"/>
                  </a:lnTo>
                  <a:lnTo>
                    <a:pt x="534" y="100"/>
                  </a:lnTo>
                  <a:lnTo>
                    <a:pt x="520" y="108"/>
                  </a:lnTo>
                  <a:lnTo>
                    <a:pt x="505" y="114"/>
                  </a:lnTo>
                  <a:lnTo>
                    <a:pt x="489" y="122"/>
                  </a:lnTo>
                  <a:lnTo>
                    <a:pt x="475" y="130"/>
                  </a:lnTo>
                  <a:lnTo>
                    <a:pt x="461" y="137"/>
                  </a:lnTo>
                  <a:lnTo>
                    <a:pt x="447" y="145"/>
                  </a:lnTo>
                  <a:lnTo>
                    <a:pt x="433" y="153"/>
                  </a:lnTo>
                  <a:lnTo>
                    <a:pt x="420" y="162"/>
                  </a:lnTo>
                  <a:lnTo>
                    <a:pt x="407" y="171"/>
                  </a:lnTo>
                  <a:lnTo>
                    <a:pt x="397" y="181"/>
                  </a:lnTo>
                  <a:lnTo>
                    <a:pt x="385" y="193"/>
                  </a:lnTo>
                  <a:lnTo>
                    <a:pt x="376" y="204"/>
                  </a:lnTo>
                  <a:lnTo>
                    <a:pt x="367" y="217"/>
                  </a:lnTo>
                  <a:lnTo>
                    <a:pt x="360" y="231"/>
                  </a:lnTo>
                  <a:lnTo>
                    <a:pt x="354" y="247"/>
                  </a:lnTo>
                  <a:lnTo>
                    <a:pt x="351" y="250"/>
                  </a:lnTo>
                  <a:lnTo>
                    <a:pt x="349" y="254"/>
                  </a:lnTo>
                  <a:lnTo>
                    <a:pt x="347" y="258"/>
                  </a:lnTo>
                  <a:lnTo>
                    <a:pt x="347" y="262"/>
                  </a:lnTo>
                  <a:lnTo>
                    <a:pt x="354" y="258"/>
                  </a:lnTo>
                  <a:lnTo>
                    <a:pt x="362" y="256"/>
                  </a:lnTo>
                  <a:lnTo>
                    <a:pt x="370" y="253"/>
                  </a:lnTo>
                  <a:lnTo>
                    <a:pt x="379" y="249"/>
                  </a:lnTo>
                  <a:lnTo>
                    <a:pt x="387" y="247"/>
                  </a:lnTo>
                  <a:lnTo>
                    <a:pt x="396" y="244"/>
                  </a:lnTo>
                  <a:lnTo>
                    <a:pt x="403" y="241"/>
                  </a:lnTo>
                  <a:lnTo>
                    <a:pt x="412" y="239"/>
                  </a:lnTo>
                  <a:lnTo>
                    <a:pt x="421" y="236"/>
                  </a:lnTo>
                  <a:lnTo>
                    <a:pt x="430" y="235"/>
                  </a:lnTo>
                  <a:lnTo>
                    <a:pt x="439" y="232"/>
                  </a:lnTo>
                  <a:lnTo>
                    <a:pt x="447" y="231"/>
                  </a:lnTo>
                  <a:lnTo>
                    <a:pt x="456" y="230"/>
                  </a:lnTo>
                  <a:lnTo>
                    <a:pt x="465" y="229"/>
                  </a:lnTo>
                  <a:lnTo>
                    <a:pt x="474" y="227"/>
                  </a:lnTo>
                  <a:lnTo>
                    <a:pt x="482" y="227"/>
                  </a:lnTo>
                  <a:lnTo>
                    <a:pt x="470" y="230"/>
                  </a:lnTo>
                  <a:lnTo>
                    <a:pt x="458" y="232"/>
                  </a:lnTo>
                  <a:lnTo>
                    <a:pt x="446" y="235"/>
                  </a:lnTo>
                  <a:lnTo>
                    <a:pt x="434" y="239"/>
                  </a:lnTo>
                  <a:lnTo>
                    <a:pt x="421" y="241"/>
                  </a:lnTo>
                  <a:lnTo>
                    <a:pt x="410" y="247"/>
                  </a:lnTo>
                  <a:lnTo>
                    <a:pt x="398" y="250"/>
                  </a:lnTo>
                  <a:lnTo>
                    <a:pt x="387" y="256"/>
                  </a:lnTo>
                  <a:lnTo>
                    <a:pt x="375" y="261"/>
                  </a:lnTo>
                  <a:lnTo>
                    <a:pt x="365" y="266"/>
                  </a:lnTo>
                  <a:lnTo>
                    <a:pt x="354" y="272"/>
                  </a:lnTo>
                  <a:lnTo>
                    <a:pt x="344" y="279"/>
                  </a:lnTo>
                  <a:lnTo>
                    <a:pt x="335" y="286"/>
                  </a:lnTo>
                  <a:lnTo>
                    <a:pt x="326" y="294"/>
                  </a:lnTo>
                  <a:lnTo>
                    <a:pt x="317" y="302"/>
                  </a:lnTo>
                  <a:lnTo>
                    <a:pt x="310" y="311"/>
                  </a:lnTo>
                  <a:lnTo>
                    <a:pt x="310" y="312"/>
                  </a:lnTo>
                  <a:lnTo>
                    <a:pt x="306" y="316"/>
                  </a:lnTo>
                  <a:lnTo>
                    <a:pt x="302" y="322"/>
                  </a:lnTo>
                  <a:lnTo>
                    <a:pt x="297" y="330"/>
                  </a:lnTo>
                  <a:lnTo>
                    <a:pt x="292" y="339"/>
                  </a:lnTo>
                  <a:lnTo>
                    <a:pt x="288" y="347"/>
                  </a:lnTo>
                  <a:lnTo>
                    <a:pt x="285" y="353"/>
                  </a:lnTo>
                  <a:lnTo>
                    <a:pt x="285" y="356"/>
                  </a:lnTo>
                  <a:lnTo>
                    <a:pt x="298" y="356"/>
                  </a:lnTo>
                  <a:lnTo>
                    <a:pt x="312" y="356"/>
                  </a:lnTo>
                  <a:lnTo>
                    <a:pt x="326" y="356"/>
                  </a:lnTo>
                  <a:lnTo>
                    <a:pt x="342" y="356"/>
                  </a:lnTo>
                  <a:lnTo>
                    <a:pt x="357" y="356"/>
                  </a:lnTo>
                  <a:lnTo>
                    <a:pt x="372" y="356"/>
                  </a:lnTo>
                  <a:lnTo>
                    <a:pt x="389" y="356"/>
                  </a:lnTo>
                  <a:lnTo>
                    <a:pt x="405" y="356"/>
                  </a:lnTo>
                  <a:lnTo>
                    <a:pt x="420" y="358"/>
                  </a:lnTo>
                  <a:lnTo>
                    <a:pt x="435" y="359"/>
                  </a:lnTo>
                  <a:lnTo>
                    <a:pt x="451" y="363"/>
                  </a:lnTo>
                  <a:lnTo>
                    <a:pt x="465" y="367"/>
                  </a:lnTo>
                  <a:lnTo>
                    <a:pt x="479" y="372"/>
                  </a:lnTo>
                  <a:lnTo>
                    <a:pt x="493" y="379"/>
                  </a:lnTo>
                  <a:lnTo>
                    <a:pt x="506" y="388"/>
                  </a:lnTo>
                  <a:lnTo>
                    <a:pt x="518" y="398"/>
                  </a:lnTo>
                  <a:lnTo>
                    <a:pt x="506" y="389"/>
                  </a:lnTo>
                  <a:lnTo>
                    <a:pt x="493" y="381"/>
                  </a:lnTo>
                  <a:lnTo>
                    <a:pt x="482" y="376"/>
                  </a:lnTo>
                  <a:lnTo>
                    <a:pt x="469" y="371"/>
                  </a:lnTo>
                  <a:lnTo>
                    <a:pt x="455" y="367"/>
                  </a:lnTo>
                  <a:lnTo>
                    <a:pt x="440" y="365"/>
                  </a:lnTo>
                  <a:lnTo>
                    <a:pt x="426" y="362"/>
                  </a:lnTo>
                  <a:lnTo>
                    <a:pt x="411" y="362"/>
                  </a:lnTo>
                  <a:lnTo>
                    <a:pt x="394" y="361"/>
                  </a:lnTo>
                  <a:lnTo>
                    <a:pt x="379" y="362"/>
                  </a:lnTo>
                  <a:lnTo>
                    <a:pt x="362" y="363"/>
                  </a:lnTo>
                  <a:lnTo>
                    <a:pt x="344" y="365"/>
                  </a:lnTo>
                  <a:lnTo>
                    <a:pt x="326" y="366"/>
                  </a:lnTo>
                  <a:lnTo>
                    <a:pt x="308" y="368"/>
                  </a:lnTo>
                  <a:lnTo>
                    <a:pt x="289" y="372"/>
                  </a:lnTo>
                  <a:lnTo>
                    <a:pt x="268" y="375"/>
                  </a:lnTo>
                  <a:lnTo>
                    <a:pt x="254" y="393"/>
                  </a:lnTo>
                  <a:lnTo>
                    <a:pt x="239" y="410"/>
                  </a:lnTo>
                  <a:lnTo>
                    <a:pt x="222" y="425"/>
                  </a:lnTo>
                  <a:lnTo>
                    <a:pt x="206" y="439"/>
                  </a:lnTo>
                  <a:lnTo>
                    <a:pt x="189" y="452"/>
                  </a:lnTo>
                  <a:lnTo>
                    <a:pt x="171" y="465"/>
                  </a:lnTo>
                  <a:lnTo>
                    <a:pt x="154" y="475"/>
                  </a:lnTo>
                  <a:lnTo>
                    <a:pt x="136" y="484"/>
                  </a:lnTo>
                  <a:lnTo>
                    <a:pt x="120" y="493"/>
                  </a:lnTo>
                  <a:lnTo>
                    <a:pt x="102" y="499"/>
                  </a:lnTo>
                  <a:lnTo>
                    <a:pt x="86" y="506"/>
                  </a:lnTo>
                  <a:lnTo>
                    <a:pt x="69" y="510"/>
                  </a:lnTo>
                  <a:lnTo>
                    <a:pt x="54" y="513"/>
                  </a:lnTo>
                  <a:lnTo>
                    <a:pt x="40" y="515"/>
                  </a:lnTo>
                  <a:lnTo>
                    <a:pt x="26" y="516"/>
                  </a:lnTo>
                  <a:lnTo>
                    <a:pt x="13" y="516"/>
                  </a:lnTo>
                  <a:lnTo>
                    <a:pt x="0" y="490"/>
                  </a:lnTo>
                  <a:lnTo>
                    <a:pt x="22" y="490"/>
                  </a:lnTo>
                  <a:lnTo>
                    <a:pt x="43" y="490"/>
                  </a:lnTo>
                  <a:lnTo>
                    <a:pt x="62" y="489"/>
                  </a:lnTo>
                  <a:lnTo>
                    <a:pt x="80" y="487"/>
                  </a:lnTo>
                  <a:lnTo>
                    <a:pt x="96" y="483"/>
                  </a:lnTo>
                  <a:lnTo>
                    <a:pt x="113" y="479"/>
                  </a:lnTo>
                  <a:lnTo>
                    <a:pt x="127" y="472"/>
                  </a:lnTo>
                  <a:lnTo>
                    <a:pt x="141" y="467"/>
                  </a:lnTo>
                  <a:lnTo>
                    <a:pt x="155" y="460"/>
                  </a:lnTo>
                  <a:lnTo>
                    <a:pt x="168" y="452"/>
                  </a:lnTo>
                  <a:lnTo>
                    <a:pt x="181" y="444"/>
                  </a:lnTo>
                  <a:lnTo>
                    <a:pt x="193" y="435"/>
                  </a:lnTo>
                  <a:lnTo>
                    <a:pt x="204" y="425"/>
                  </a:lnTo>
                  <a:lnTo>
                    <a:pt x="216" y="415"/>
                  </a:lnTo>
                  <a:lnTo>
                    <a:pt x="227" y="404"/>
                  </a:lnTo>
                  <a:lnTo>
                    <a:pt x="238" y="393"/>
                  </a:lnTo>
                  <a:lnTo>
                    <a:pt x="236" y="380"/>
                  </a:lnTo>
                  <a:lnTo>
                    <a:pt x="233" y="368"/>
                  </a:lnTo>
                  <a:lnTo>
                    <a:pt x="227" y="357"/>
                  </a:lnTo>
                  <a:lnTo>
                    <a:pt x="221" y="347"/>
                  </a:lnTo>
                  <a:lnTo>
                    <a:pt x="213" y="338"/>
                  </a:lnTo>
                  <a:lnTo>
                    <a:pt x="206" y="329"/>
                  </a:lnTo>
                  <a:lnTo>
                    <a:pt x="195" y="320"/>
                  </a:lnTo>
                  <a:lnTo>
                    <a:pt x="185" y="312"/>
                  </a:lnTo>
                  <a:lnTo>
                    <a:pt x="177" y="307"/>
                  </a:lnTo>
                  <a:lnTo>
                    <a:pt x="171" y="302"/>
                  </a:lnTo>
                  <a:lnTo>
                    <a:pt x="163" y="295"/>
                  </a:lnTo>
                  <a:lnTo>
                    <a:pt x="157" y="289"/>
                  </a:lnTo>
                  <a:lnTo>
                    <a:pt x="217" y="322"/>
                  </a:lnTo>
                  <a:lnTo>
                    <a:pt x="179" y="143"/>
                  </a:lnTo>
                  <a:lnTo>
                    <a:pt x="188" y="171"/>
                  </a:lnTo>
                  <a:lnTo>
                    <a:pt x="195" y="200"/>
                  </a:lnTo>
                  <a:lnTo>
                    <a:pt x="204" y="229"/>
                  </a:lnTo>
                  <a:lnTo>
                    <a:pt x="213" y="257"/>
                  </a:lnTo>
                  <a:lnTo>
                    <a:pt x="222" y="285"/>
                  </a:lnTo>
                  <a:lnTo>
                    <a:pt x="230" y="315"/>
                  </a:lnTo>
                  <a:lnTo>
                    <a:pt x="239" y="343"/>
                  </a:lnTo>
                  <a:lnTo>
                    <a:pt x="248" y="371"/>
                  </a:lnTo>
                  <a:lnTo>
                    <a:pt x="258" y="358"/>
                  </a:lnTo>
                  <a:lnTo>
                    <a:pt x="270" y="344"/>
                  </a:lnTo>
                  <a:lnTo>
                    <a:pt x="280" y="330"/>
                  </a:lnTo>
                  <a:lnTo>
                    <a:pt x="289" y="316"/>
                  </a:lnTo>
                  <a:lnTo>
                    <a:pt x="299" y="300"/>
                  </a:lnTo>
                  <a:lnTo>
                    <a:pt x="310" y="285"/>
                  </a:lnTo>
                  <a:lnTo>
                    <a:pt x="319" y="268"/>
                  </a:lnTo>
                  <a:lnTo>
                    <a:pt x="329" y="253"/>
                  </a:lnTo>
                  <a:lnTo>
                    <a:pt x="339" y="208"/>
                  </a:lnTo>
                  <a:lnTo>
                    <a:pt x="348" y="162"/>
                  </a:lnTo>
                  <a:lnTo>
                    <a:pt x="351" y="117"/>
                  </a:lnTo>
                  <a:lnTo>
                    <a:pt x="347" y="73"/>
                  </a:lnTo>
                  <a:lnTo>
                    <a:pt x="353" y="112"/>
                  </a:lnTo>
                  <a:lnTo>
                    <a:pt x="354" y="152"/>
                  </a:lnTo>
                  <a:lnTo>
                    <a:pt x="353" y="190"/>
                  </a:lnTo>
                  <a:lnTo>
                    <a:pt x="348" y="231"/>
                  </a:lnTo>
                  <a:lnTo>
                    <a:pt x="358" y="212"/>
                  </a:lnTo>
                  <a:lnTo>
                    <a:pt x="370" y="194"/>
                  </a:lnTo>
                  <a:lnTo>
                    <a:pt x="380" y="179"/>
                  </a:lnTo>
                  <a:lnTo>
                    <a:pt x="392" y="163"/>
                  </a:lnTo>
                  <a:lnTo>
                    <a:pt x="402" y="150"/>
                  </a:lnTo>
                  <a:lnTo>
                    <a:pt x="412" y="137"/>
                  </a:lnTo>
                  <a:lnTo>
                    <a:pt x="421" y="125"/>
                  </a:lnTo>
                  <a:lnTo>
                    <a:pt x="430" y="113"/>
                  </a:lnTo>
                  <a:lnTo>
                    <a:pt x="439" y="102"/>
                  </a:lnTo>
                  <a:lnTo>
                    <a:pt x="448" y="89"/>
                  </a:lnTo>
                  <a:lnTo>
                    <a:pt x="457" y="77"/>
                  </a:lnTo>
                  <a:lnTo>
                    <a:pt x="466" y="64"/>
                  </a:lnTo>
                  <a:lnTo>
                    <a:pt x="474" y="50"/>
                  </a:lnTo>
                  <a:lnTo>
                    <a:pt x="482" y="35"/>
                  </a:lnTo>
                  <a:lnTo>
                    <a:pt x="488" y="18"/>
                  </a:lnTo>
                  <a:lnTo>
                    <a:pt x="496" y="0"/>
                  </a:lnTo>
                  <a:close/>
                </a:path>
              </a:pathLst>
            </a:custGeom>
            <a:solidFill>
              <a:srgbClr val="8041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8317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98 -0.82986 C -0.05755 -0.74699 -0.0569 -0.74329 -0.06042 -0.68496 C -0.0569 -0.64815 -0.06302 -0.64468 -0.04687 -0.6301 C -0.03659 -0.62222 -0.03528 -0.62454 -0.02539 -0.62014 C -0.0207 -0.61806 -0.0112 -0.61366 -0.01133 -0.61389 C 0.00456 -0.57755 -0.00169 -0.53565 -0.01393 -0.50162 C -0.01601 -0.49514 -0.01732 -0.48889 -0.02018 -0.48472 C -0.02318 -0.48056 -0.02656 -0.4757 -0.0293 -0.47199 L -0.04635 -0.43426 C -0.04635 -0.43449 -0.04635 -0.43426 -0.04635 -0.43449 C -0.05364 -0.42338 -0.06302 -0.41412 -0.06849 -0.4007 C -0.07161 -0.39306 -0.07669 -0.37616 -0.07682 -0.37639 C -0.06784 -0.33658 -0.04492 -0.35023 -0.02461 -0.34792 C -0.01836 -0.34815 -0.01211 -0.34653 -0.00586 -0.34537 C 0.01406 -0.33727 0.02031 -0.3382 0.03516 -0.3081 C 0.04024 -0.29815 0.05013 -0.27755 0.05013 -0.27778 C 0.05547 -0.2551 0.05508 -0.21898 0.04349 -0.20139 C 0.04128 -0.19769 0.02695 -0.19213 0.02565 -0.1919 C 0.00248 -0.18079 -0.01771 -0.16875 -0.04088 -0.1625 C -0.04805 -0.15324 -0.05625 -0.1463 -0.06328 -0.13727 C -0.07318 -0.12315 -0.08151 -0.08403 -0.08385 -0.0632 C -0.08242 -0.05463 -0.08359 -0.04329 -0.08034 -0.03542 C -0.07109 -0.01366 -0.04778 -0.01621 -0.03515 -0.01065 C -0.03034 -0.0088 -0.02565 -0.00556 -0.02096 -0.00371 C -0.01224 -0.0007 -0.00286 -0.00093 0.00508 0.00602 C 0.01016 0.00972 0.01953 0.02106 0.01953 0.0206 C 0.02227 0.02708 0.02722 0.03565 0.02748 0.0449 C 0.02826 0.06203 0.01628 0.0699 0.0099 0.07847 C -0.00338 0.09653 -0.01836 0.11134 -0.02982 0.1331 C -0.03034 0.13727 -0.03268 0.14143 -0.03164 0.14421 C -0.0306 0.14884 -0.01536 0.15972 -0.01484 0.15903 C 0.00417 0.16736 0.02149 0.16504 0.04102 0.16296 " pathEditMode="relative" rAng="10620000" ptsTypes="AAAAAAAAAAAAAAAAAAAAAAAAAAAAAAAA">
                                      <p:cBhvr>
                                        <p:cTn id="18" dur="6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" y="4974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8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8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8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69 -0.90556 C 0.23815 -0.8912 0.12383 -0.84167 0.11354 -0.81412 C 0.1056 -0.76945 0.20989 -0.78982 0.21341 -0.76065 C 0.21458 -0.7544 0.21523 -0.74792 0.21732 -0.74282 C 0.22018 -0.7331 0.22643 -0.71574 0.22669 -0.7162 C 0.22552 -0.69838 0.22591 -0.68449 0.21406 -0.66968 C 0.2095 -0.66389 0.20039 -0.65185 0.20039 -0.65162 C 0.19375 -0.63542 0.19179 -0.63357 0.19127 -0.61019 C 0.19101 -0.57894 0.19844 -0.56134 0.18906 -0.58704 C 0.17825 -0.58472 0.17643 -0.57755 0.16679 -0.56273 C 0.14114 -0.52477 0.16979 -0.57292 0.14831 -0.53472 C 0.14336 -0.49861 0.14375 -0.50162 0.15065 -0.47708 C 0.16133 -0.43796 0.14219 -0.49445 0.15742 -0.45208 C 0.15586 -0.41968 0.15091 -0.38495 0.13945 -0.35625 C 0.13737 -0.35 0.12604 -0.34167 0.12331 -0.33889 C 0.1207 -0.33449 0.11836 -0.33009 0.11562 -0.32546 C 0.11315 -0.32083 0.11054 -0.3206 0.10846 -0.3169 C 0.10416 -0.30718 0.09778 -0.28588 0.09752 -0.28657 C 0.09909 -0.27593 0.10273 -0.26736 0.10364 -0.25648 C 0.10364 -0.25 0.10364 -0.24421 0.10456 -0.2375 C 0.10482 -0.23125 0.1095 -0.22662 0.1082 -0.22037 C 0.10664 -0.21482 0.10403 -0.22546 0.10247 -0.22801 C 0.08854 -0.22315 0.08008 -0.20255 0.06784 -0.18426 C 0.06575 -0.17685 0.05664 -0.1537 0.05534 -0.14884 C 0.05273 -0.13333 0.05325 -0.10695 0.05364 -0.09352 C 0.05169 -0.08125 0.04739 -0.06852 0.04896 -0.06065 C 0.05039 -0.05116 0.05638 -0.05023 0.06041 -0.04445 C 0.06497 -0.03866 0.06784 -0.02847 0.06979 -0.01852 C 0.07239 -0.00671 0.07448 0.00764 0.07643 0.01805 C 0.0776 0.02338 0.07864 0.03194 0.07877 0.03102 C 0.06719 0.03518 0.06497 0.03403 0.05586 0.05671 C 0.04909 0.08426 0.03333 0.14792 0.02135 0.17454 C 0.0151 0.18773 0.00508 0.18935 -0.00209 0.2 C -0.00469 0.20532 -0.00951 0.21319 -0.00951 0.21296 " pathEditMode="relative" rAng="0" ptsTypes="AAAAAAAAAAAAAAAAAAAAAAAAAAAAAAAAAA">
                                      <p:cBhvr>
                                        <p:cTn id="36" dur="15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16" y="5592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9" presetClass="entr" presetSubtype="5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7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3"/>
          <p:cNvSpPr txBox="1">
            <a:spLocks noChangeArrowheads="1"/>
          </p:cNvSpPr>
          <p:nvPr/>
        </p:nvSpPr>
        <p:spPr bwMode="auto">
          <a:xfrm>
            <a:off x="2424114" y="115889"/>
            <a:ext cx="80279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BÀI </a:t>
            </a:r>
            <a:r>
              <a:rPr lang="en-US" altLang="en-US" b="1" smtClean="0">
                <a:solidFill>
                  <a:srgbClr val="FF0000"/>
                </a:solidFill>
              </a:rPr>
              <a:t>2 - HAI </a:t>
            </a:r>
            <a:r>
              <a:rPr lang="en-US" altLang="en-US" b="1" dirty="0">
                <a:solidFill>
                  <a:srgbClr val="FF0000"/>
                </a:solidFill>
              </a:rPr>
              <a:t>TAM GIÁC BẰNG NHAU</a:t>
            </a:r>
            <a:endParaRPr lang="vi-VN" altLang="en-US" b="1" dirty="0">
              <a:solidFill>
                <a:srgbClr val="FF0000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487488" y="1412875"/>
            <a:ext cx="3960813" cy="3032126"/>
            <a:chOff x="249" y="646"/>
            <a:chExt cx="2495" cy="1910"/>
          </a:xfrm>
        </p:grpSpPr>
        <p:sp>
          <p:nvSpPr>
            <p:cNvPr id="8205" name="AutoShape 4"/>
            <p:cNvSpPr>
              <a:spLocks noChangeArrowheads="1"/>
            </p:cNvSpPr>
            <p:nvPr/>
          </p:nvSpPr>
          <p:spPr bwMode="auto">
            <a:xfrm>
              <a:off x="567" y="1008"/>
              <a:ext cx="1814" cy="1225"/>
            </a:xfrm>
            <a:prstGeom prst="triangle">
              <a:avLst>
                <a:gd name="adj" fmla="val 35264"/>
              </a:avLst>
            </a:prstGeom>
            <a:solidFill>
              <a:schemeClr val="accent1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6" name="Text Box 5"/>
            <p:cNvSpPr txBox="1">
              <a:spLocks noChangeArrowheads="1"/>
            </p:cNvSpPr>
            <p:nvPr/>
          </p:nvSpPr>
          <p:spPr bwMode="auto">
            <a:xfrm>
              <a:off x="975" y="646"/>
              <a:ext cx="4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A</a:t>
              </a:r>
              <a:endParaRPr lang="vi-VN" altLang="en-US" b="1"/>
            </a:p>
          </p:txBody>
        </p:sp>
        <p:sp>
          <p:nvSpPr>
            <p:cNvPr id="8207" name="Text Box 6"/>
            <p:cNvSpPr txBox="1">
              <a:spLocks noChangeArrowheads="1"/>
            </p:cNvSpPr>
            <p:nvPr/>
          </p:nvSpPr>
          <p:spPr bwMode="auto">
            <a:xfrm>
              <a:off x="249" y="2188"/>
              <a:ext cx="4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B</a:t>
              </a:r>
              <a:endParaRPr lang="vi-VN" altLang="en-US" b="1"/>
            </a:p>
          </p:txBody>
        </p:sp>
        <p:sp>
          <p:nvSpPr>
            <p:cNvPr id="8208" name="Text Box 7"/>
            <p:cNvSpPr txBox="1">
              <a:spLocks noChangeArrowheads="1"/>
            </p:cNvSpPr>
            <p:nvPr/>
          </p:nvSpPr>
          <p:spPr bwMode="auto">
            <a:xfrm>
              <a:off x="2381" y="2115"/>
              <a:ext cx="36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C</a:t>
              </a:r>
              <a:endParaRPr lang="vi-VN" altLang="en-US" b="1"/>
            </a:p>
          </p:txBody>
        </p:sp>
      </p:grp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291150" y="955766"/>
            <a:ext cx="811212" cy="584200"/>
          </a:xfrm>
          <a:prstGeom prst="rect">
            <a:avLst/>
          </a:prstGeom>
          <a:gradFill rotWithShape="1">
            <a:gsLst>
              <a:gs pos="0">
                <a:srgbClr val="C2C24E"/>
              </a:gs>
              <a:gs pos="50000">
                <a:srgbClr val="FFFF66"/>
              </a:gs>
              <a:gs pos="100000">
                <a:srgbClr val="C2C24E"/>
              </a:gs>
            </a:gsLst>
            <a:lin ang="5400000" scaled="1"/>
          </a:gra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b="1" dirty="0"/>
              <a:t>?1</a:t>
            </a: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771687" y="1422095"/>
            <a:ext cx="4076700" cy="3032126"/>
            <a:chOff x="2472" y="890"/>
            <a:chExt cx="2568" cy="1910"/>
          </a:xfrm>
        </p:grpSpPr>
        <p:sp>
          <p:nvSpPr>
            <p:cNvPr id="8201" name="AutoShape 19"/>
            <p:cNvSpPr>
              <a:spLocks noChangeArrowheads="1"/>
            </p:cNvSpPr>
            <p:nvPr/>
          </p:nvSpPr>
          <p:spPr bwMode="auto">
            <a:xfrm>
              <a:off x="2789" y="1253"/>
              <a:ext cx="1814" cy="1225"/>
            </a:xfrm>
            <a:prstGeom prst="triangle">
              <a:avLst>
                <a:gd name="adj" fmla="val 35264"/>
              </a:avLst>
            </a:prstGeom>
            <a:solidFill>
              <a:srgbClr val="FFFF66"/>
            </a:solidFill>
            <a:ln w="2857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2" name="Text Box 20"/>
            <p:cNvSpPr txBox="1">
              <a:spLocks noChangeArrowheads="1"/>
            </p:cNvSpPr>
            <p:nvPr/>
          </p:nvSpPr>
          <p:spPr bwMode="auto">
            <a:xfrm>
              <a:off x="3198" y="890"/>
              <a:ext cx="40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A’</a:t>
              </a:r>
              <a:endParaRPr lang="vi-VN" altLang="en-US" b="1"/>
            </a:p>
          </p:txBody>
        </p:sp>
        <p:sp>
          <p:nvSpPr>
            <p:cNvPr id="8203" name="Text Box 21"/>
            <p:cNvSpPr txBox="1">
              <a:spLocks noChangeArrowheads="1"/>
            </p:cNvSpPr>
            <p:nvPr/>
          </p:nvSpPr>
          <p:spPr bwMode="auto">
            <a:xfrm>
              <a:off x="2472" y="2432"/>
              <a:ext cx="45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B’</a:t>
              </a:r>
              <a:endParaRPr lang="vi-VN" altLang="en-US" b="1"/>
            </a:p>
          </p:txBody>
        </p:sp>
        <p:sp>
          <p:nvSpPr>
            <p:cNvPr id="8204" name="Text Box 22"/>
            <p:cNvSpPr txBox="1">
              <a:spLocks noChangeArrowheads="1"/>
            </p:cNvSpPr>
            <p:nvPr/>
          </p:nvSpPr>
          <p:spPr bwMode="auto">
            <a:xfrm>
              <a:off x="4604" y="2350"/>
              <a:ext cx="43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C’</a:t>
              </a:r>
              <a:endParaRPr lang="vi-VN" alt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7010525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5939E-6 L 0.43316 1.85939E-6 " pathEditMode="relative" ptsTypes="AA">
                                      <p:cBhvr>
                                        <p:cTn id="1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316 -4.44958E-6 L -0.00399 -0.0041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58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-2.22222E-6 L -0.43698 -0.0062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49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3711 -0.00416 L 0.0276 -0.0062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29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 animBg="1"/>
      <p:bldP spid="207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 Box 12"/>
          <p:cNvSpPr txBox="1">
            <a:spLocks noChangeArrowheads="1"/>
          </p:cNvSpPr>
          <p:nvPr/>
        </p:nvSpPr>
        <p:spPr bwMode="auto">
          <a:xfrm>
            <a:off x="3265429" y="130630"/>
            <a:ext cx="55969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 HAI TAM GIÁC BẰNG NHAU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272" name="Text Box 13"/>
          <p:cNvSpPr txBox="1">
            <a:spLocks noChangeArrowheads="1"/>
          </p:cNvSpPr>
          <p:nvPr/>
        </p:nvSpPr>
        <p:spPr bwMode="auto">
          <a:xfrm>
            <a:off x="147865" y="768531"/>
            <a:ext cx="1109036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Slide Number Placeholder 5"/>
          <p:cNvSpPr txBox="1">
            <a:spLocks/>
          </p:cNvSpPr>
          <p:nvPr/>
        </p:nvSpPr>
        <p:spPr>
          <a:xfrm>
            <a:off x="6781800" y="7880350"/>
            <a:ext cx="27432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0" latinLnBrk="0" hangingPunct="0"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D954AC5C-3088-4717-B829-D6E68ABF2F6A}" type="slidenum"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 eaLnBrk="1" hangingPunct="1"/>
              <a:t>6</a:t>
            </a:fld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/>
          <p:cNvPicPr>
            <a:picLocks noGrp="1" noChangeAspect="1" noChangeArrowheads="1"/>
          </p:cNvPicPr>
          <p:nvPr>
            <p:ph type="title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4687" y="2851942"/>
            <a:ext cx="2703513" cy="1735138"/>
          </a:xfrm>
          <a:noFill/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287" y="2869406"/>
            <a:ext cx="2703513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554287" y="2547142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752600" y="4147342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525962" y="4147342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6592886" y="2623342"/>
            <a:ext cx="52475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5754686" y="407114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8497886" y="4071142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’</a:t>
            </a: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215676" y="5184798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= A’B’C’ 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76199" y="2102343"/>
            <a:ext cx="1222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= A’B’C’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160860" y="1622636"/>
            <a:ext cx="2057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5"/>
          <p:cNvSpPr>
            <a:spLocks/>
          </p:cNvSpPr>
          <p:nvPr/>
        </p:nvSpPr>
        <p:spPr bwMode="auto">
          <a:xfrm>
            <a:off x="4468812" y="4924586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4525962" y="4848386"/>
            <a:ext cx="5506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 = A’B’, AC = A’C’, BC = B’C’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46016"/>
              </p:ext>
            </p:extLst>
          </p:nvPr>
        </p:nvGraphicFramePr>
        <p:xfrm>
          <a:off x="4926012" y="5457987"/>
          <a:ext cx="1219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431613" imgH="203112" progId="Equation.3">
                  <p:embed/>
                </p:oleObj>
              </mc:Choice>
              <mc:Fallback>
                <p:oleObj name="Equation" r:id="rId4" imgW="431613" imgH="203112" progId="Equation.3">
                  <p:embed/>
                  <p:pic>
                    <p:nvPicPr>
                      <p:cNvPr id="1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2" y="5457987"/>
                        <a:ext cx="1219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8385"/>
              </p:ext>
            </p:extLst>
          </p:nvPr>
        </p:nvGraphicFramePr>
        <p:xfrm>
          <a:off x="6297612" y="5457986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431613" imgH="203112" progId="Equation.3">
                  <p:embed/>
                </p:oleObj>
              </mc:Choice>
              <mc:Fallback>
                <p:oleObj name="Equation" r:id="rId6" imgW="431613" imgH="203112" progId="Equation.3">
                  <p:embed/>
                  <p:pic>
                    <p:nvPicPr>
                      <p:cNvPr id="2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2" y="5457986"/>
                        <a:ext cx="1143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374780"/>
              </p:ext>
            </p:extLst>
          </p:nvPr>
        </p:nvGraphicFramePr>
        <p:xfrm>
          <a:off x="7669212" y="5469100"/>
          <a:ext cx="10668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8" imgW="444114" imgH="215713" progId="Equation.3">
                  <p:embed/>
                </p:oleObj>
              </mc:Choice>
              <mc:Fallback>
                <p:oleObj name="Equation" r:id="rId8" imgW="444114" imgH="215713" progId="Equation.3">
                  <p:embed/>
                  <p:pic>
                    <p:nvPicPr>
                      <p:cNvPr id="2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2" y="5469100"/>
                        <a:ext cx="10668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65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57254" y="3587922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39153" y="4303713"/>
            <a:ext cx="9421813" cy="2554287"/>
            <a:chOff x="42" y="1594"/>
            <a:chExt cx="5935" cy="1609"/>
          </a:xfrm>
        </p:grpSpPr>
        <p:sp>
          <p:nvSpPr>
            <p:cNvPr id="13411" name="Text Box 4"/>
            <p:cNvSpPr txBox="1">
              <a:spLocks noChangeArrowheads="1"/>
            </p:cNvSpPr>
            <p:nvPr/>
          </p:nvSpPr>
          <p:spPr bwMode="auto">
            <a:xfrm>
              <a:off x="42" y="1594"/>
              <a:ext cx="5935" cy="1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r>
                <a:rPr lang="en-US" altLang="en-US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IMN </a:t>
              </a:r>
              <a:r>
                <a:rPr lang="en-US" altLang="en-US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  <a:endPara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		AB = IM; BC = MN; AC = IN; </a:t>
              </a:r>
            </a:p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</a:t>
              </a:r>
            </a:p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	  A = I;       B = M;       C = N.                                                </a:t>
              </a:r>
            </a:p>
            <a:p>
              <a:pPr eaLnBrk="1" hangingPunct="1"/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	=&gt; 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BC   = 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…</a:t>
              </a:r>
            </a:p>
          </p:txBody>
        </p:sp>
        <p:grpSp>
          <p:nvGrpSpPr>
            <p:cNvPr id="13412" name="Group 5"/>
            <p:cNvGrpSpPr>
              <a:grpSpLocks/>
            </p:cNvGrpSpPr>
            <p:nvPr/>
          </p:nvGrpSpPr>
          <p:grpSpPr bwMode="auto">
            <a:xfrm>
              <a:off x="1344" y="2517"/>
              <a:ext cx="144" cy="48"/>
              <a:chOff x="864" y="2901"/>
              <a:chExt cx="96" cy="48"/>
            </a:xfrm>
          </p:grpSpPr>
          <p:sp>
            <p:nvSpPr>
              <p:cNvPr id="13429" name="Line 6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30" name="Line 7"/>
              <p:cNvSpPr>
                <a:spLocks noChangeShapeType="1"/>
              </p:cNvSpPr>
              <p:nvPr/>
            </p:nvSpPr>
            <p:spPr bwMode="auto">
              <a:xfrm>
                <a:off x="912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13" name="Group 8"/>
            <p:cNvGrpSpPr>
              <a:grpSpLocks/>
            </p:cNvGrpSpPr>
            <p:nvPr/>
          </p:nvGrpSpPr>
          <p:grpSpPr bwMode="auto">
            <a:xfrm>
              <a:off x="1781" y="2517"/>
              <a:ext cx="140" cy="48"/>
              <a:chOff x="864" y="2901"/>
              <a:chExt cx="93" cy="48"/>
            </a:xfrm>
          </p:grpSpPr>
          <p:sp>
            <p:nvSpPr>
              <p:cNvPr id="13427" name="Line 9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8" name="Line 10"/>
              <p:cNvSpPr>
                <a:spLocks noChangeShapeType="1"/>
              </p:cNvSpPr>
              <p:nvPr/>
            </p:nvSpPr>
            <p:spPr bwMode="auto">
              <a:xfrm>
                <a:off x="909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14" name="Group 11"/>
            <p:cNvGrpSpPr>
              <a:grpSpLocks/>
            </p:cNvGrpSpPr>
            <p:nvPr/>
          </p:nvGrpSpPr>
          <p:grpSpPr bwMode="auto">
            <a:xfrm>
              <a:off x="2400" y="2517"/>
              <a:ext cx="144" cy="48"/>
              <a:chOff x="864" y="2901"/>
              <a:chExt cx="96" cy="48"/>
            </a:xfrm>
          </p:grpSpPr>
          <p:sp>
            <p:nvSpPr>
              <p:cNvPr id="13425" name="Line 12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6" name="Line 13"/>
              <p:cNvSpPr>
                <a:spLocks noChangeShapeType="1"/>
              </p:cNvSpPr>
              <p:nvPr/>
            </p:nvSpPr>
            <p:spPr bwMode="auto">
              <a:xfrm>
                <a:off x="912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15" name="Group 14"/>
            <p:cNvGrpSpPr>
              <a:grpSpLocks/>
            </p:cNvGrpSpPr>
            <p:nvPr/>
          </p:nvGrpSpPr>
          <p:grpSpPr bwMode="auto">
            <a:xfrm>
              <a:off x="2880" y="2517"/>
              <a:ext cx="144" cy="48"/>
              <a:chOff x="864" y="2901"/>
              <a:chExt cx="96" cy="48"/>
            </a:xfrm>
          </p:grpSpPr>
          <p:sp>
            <p:nvSpPr>
              <p:cNvPr id="13423" name="Line 15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4" name="Line 16"/>
              <p:cNvSpPr>
                <a:spLocks noChangeShapeType="1"/>
              </p:cNvSpPr>
              <p:nvPr/>
            </p:nvSpPr>
            <p:spPr bwMode="auto">
              <a:xfrm>
                <a:off x="912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16" name="Group 17"/>
            <p:cNvGrpSpPr>
              <a:grpSpLocks/>
            </p:cNvGrpSpPr>
            <p:nvPr/>
          </p:nvGrpSpPr>
          <p:grpSpPr bwMode="auto">
            <a:xfrm>
              <a:off x="3648" y="2517"/>
              <a:ext cx="144" cy="48"/>
              <a:chOff x="864" y="2901"/>
              <a:chExt cx="96" cy="48"/>
            </a:xfrm>
          </p:grpSpPr>
          <p:sp>
            <p:nvSpPr>
              <p:cNvPr id="13421" name="Line 18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2" name="Line 19"/>
              <p:cNvSpPr>
                <a:spLocks noChangeShapeType="1"/>
              </p:cNvSpPr>
              <p:nvPr/>
            </p:nvSpPr>
            <p:spPr bwMode="auto">
              <a:xfrm>
                <a:off x="912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417" name="Group 20"/>
            <p:cNvGrpSpPr>
              <a:grpSpLocks/>
            </p:cNvGrpSpPr>
            <p:nvPr/>
          </p:nvGrpSpPr>
          <p:grpSpPr bwMode="auto">
            <a:xfrm>
              <a:off x="4080" y="2517"/>
              <a:ext cx="144" cy="48"/>
              <a:chOff x="864" y="2901"/>
              <a:chExt cx="96" cy="48"/>
            </a:xfrm>
          </p:grpSpPr>
          <p:sp>
            <p:nvSpPr>
              <p:cNvPr id="13419" name="Line 21"/>
              <p:cNvSpPr>
                <a:spLocks noChangeShapeType="1"/>
              </p:cNvSpPr>
              <p:nvPr/>
            </p:nvSpPr>
            <p:spPr bwMode="auto">
              <a:xfrm flipV="1">
                <a:off x="864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20" name="Line 22"/>
              <p:cNvSpPr>
                <a:spLocks noChangeShapeType="1"/>
              </p:cNvSpPr>
              <p:nvPr/>
            </p:nvSpPr>
            <p:spPr bwMode="auto">
              <a:xfrm>
                <a:off x="912" y="2901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418" name="AutoShape 23"/>
            <p:cNvSpPr>
              <a:spLocks/>
            </p:cNvSpPr>
            <p:nvPr/>
          </p:nvSpPr>
          <p:spPr bwMode="auto">
            <a:xfrm>
              <a:off x="1157" y="201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2008" name="AutoShape 24"/>
          <p:cNvSpPr>
            <a:spLocks/>
          </p:cNvSpPr>
          <p:nvPr/>
        </p:nvSpPr>
        <p:spPr bwMode="auto">
          <a:xfrm>
            <a:off x="4034623" y="3077905"/>
            <a:ext cx="152400" cy="1219200"/>
          </a:xfrm>
          <a:prstGeom prst="leftBrace">
            <a:avLst>
              <a:gd name="adj1" fmla="val 66667"/>
              <a:gd name="adj2" fmla="val 50000"/>
            </a:avLst>
          </a:prstGeom>
          <a:noFill/>
          <a:ln w="317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396127" y="2865875"/>
            <a:ext cx="1042916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HI = …  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 HK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…    ;   ...= EF                                         </a:t>
            </a:r>
          </a:p>
          <a:p>
            <a:pPr eaLnBrk="1" hangingPunct="1"/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K =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 =&gt;</a:t>
            </a:r>
          </a:p>
          <a:p>
            <a:pPr eaLnBrk="1" hangingPunct="1"/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H =  …  ;     I 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…   ;      K = …</a:t>
            </a:r>
            <a:r>
              <a:rPr lang="en-US" altLang="en-US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4263223" y="3839905"/>
            <a:ext cx="304800" cy="76200"/>
            <a:chOff x="864" y="3168"/>
            <a:chExt cx="96" cy="48"/>
          </a:xfrm>
        </p:grpSpPr>
        <p:sp>
          <p:nvSpPr>
            <p:cNvPr id="13409" name="Line 27"/>
            <p:cNvSpPr>
              <a:spLocks noChangeShapeType="1"/>
            </p:cNvSpPr>
            <p:nvPr/>
          </p:nvSpPr>
          <p:spPr bwMode="auto">
            <a:xfrm flipV="1">
              <a:off x="864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10" name="Line 28"/>
            <p:cNvSpPr>
              <a:spLocks noChangeShapeType="1"/>
            </p:cNvSpPr>
            <p:nvPr/>
          </p:nvSpPr>
          <p:spPr bwMode="auto">
            <a:xfrm>
              <a:off x="912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8423102" y="3825647"/>
            <a:ext cx="304800" cy="76200"/>
            <a:chOff x="864" y="3168"/>
            <a:chExt cx="96" cy="48"/>
          </a:xfrm>
        </p:grpSpPr>
        <p:sp>
          <p:nvSpPr>
            <p:cNvPr id="13407" name="Line 30"/>
            <p:cNvSpPr>
              <a:spLocks noChangeShapeType="1"/>
            </p:cNvSpPr>
            <p:nvPr/>
          </p:nvSpPr>
          <p:spPr bwMode="auto">
            <a:xfrm flipV="1">
              <a:off x="864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08" name="Line 31"/>
            <p:cNvSpPr>
              <a:spLocks noChangeShapeType="1"/>
            </p:cNvSpPr>
            <p:nvPr/>
          </p:nvSpPr>
          <p:spPr bwMode="auto">
            <a:xfrm>
              <a:off x="912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32"/>
          <p:cNvGrpSpPr>
            <a:grpSpLocks/>
          </p:cNvGrpSpPr>
          <p:nvPr/>
        </p:nvGrpSpPr>
        <p:grpSpPr bwMode="auto">
          <a:xfrm>
            <a:off x="6222653" y="3839905"/>
            <a:ext cx="304800" cy="76200"/>
            <a:chOff x="864" y="3168"/>
            <a:chExt cx="96" cy="48"/>
          </a:xfrm>
        </p:grpSpPr>
        <p:sp>
          <p:nvSpPr>
            <p:cNvPr id="13405" name="Line 33"/>
            <p:cNvSpPr>
              <a:spLocks noChangeShapeType="1"/>
            </p:cNvSpPr>
            <p:nvPr/>
          </p:nvSpPr>
          <p:spPr bwMode="auto">
            <a:xfrm flipV="1">
              <a:off x="864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06" name="Line 34"/>
            <p:cNvSpPr>
              <a:spLocks noChangeShapeType="1"/>
            </p:cNvSpPr>
            <p:nvPr/>
          </p:nvSpPr>
          <p:spPr bwMode="auto">
            <a:xfrm>
              <a:off x="912" y="3168"/>
              <a:ext cx="48" cy="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436" name="Text Box 36"/>
          <p:cNvSpPr txBox="1">
            <a:spLocks noChangeArrowheads="1"/>
          </p:cNvSpPr>
          <p:nvPr/>
        </p:nvSpPr>
        <p:spPr bwMode="auto">
          <a:xfrm>
            <a:off x="4949024" y="2871530"/>
            <a:ext cx="8620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</a:t>
            </a:r>
          </a:p>
        </p:txBody>
      </p:sp>
      <p:sp>
        <p:nvSpPr>
          <p:cNvPr id="15437" name="Text Box 37"/>
          <p:cNvSpPr txBox="1">
            <a:spLocks noChangeArrowheads="1"/>
          </p:cNvSpPr>
          <p:nvPr/>
        </p:nvSpPr>
        <p:spPr bwMode="auto">
          <a:xfrm>
            <a:off x="6908924" y="2854069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</a:p>
        </p:txBody>
      </p:sp>
      <p:sp>
        <p:nvSpPr>
          <p:cNvPr id="15438" name="Text Box 38"/>
          <p:cNvSpPr txBox="1">
            <a:spLocks noChangeArrowheads="1"/>
          </p:cNvSpPr>
          <p:nvPr/>
        </p:nvSpPr>
        <p:spPr bwMode="auto">
          <a:xfrm>
            <a:off x="8132454" y="2874738"/>
            <a:ext cx="685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K   </a:t>
            </a:r>
          </a:p>
        </p:txBody>
      </p: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5028399" y="3814506"/>
            <a:ext cx="525463" cy="584548"/>
            <a:chOff x="2688" y="3600"/>
            <a:chExt cx="336" cy="350"/>
          </a:xfrm>
        </p:grpSpPr>
        <p:sp>
          <p:nvSpPr>
            <p:cNvPr id="13401" name="Text Box 41"/>
            <p:cNvSpPr txBox="1">
              <a:spLocks noChangeArrowheads="1"/>
            </p:cNvSpPr>
            <p:nvPr/>
          </p:nvSpPr>
          <p:spPr bwMode="auto">
            <a:xfrm>
              <a:off x="2688" y="3600"/>
              <a:ext cx="33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3402" name="Group 42"/>
            <p:cNvGrpSpPr>
              <a:grpSpLocks/>
            </p:cNvGrpSpPr>
            <p:nvPr/>
          </p:nvGrpSpPr>
          <p:grpSpPr bwMode="auto">
            <a:xfrm>
              <a:off x="2736" y="3600"/>
              <a:ext cx="192" cy="48"/>
              <a:chOff x="864" y="3168"/>
              <a:chExt cx="96" cy="48"/>
            </a:xfrm>
          </p:grpSpPr>
          <p:sp>
            <p:nvSpPr>
              <p:cNvPr id="13403" name="Line 43"/>
              <p:cNvSpPr>
                <a:spLocks noChangeShapeType="1"/>
              </p:cNvSpPr>
              <p:nvPr/>
            </p:nvSpPr>
            <p:spPr bwMode="auto">
              <a:xfrm flipV="1">
                <a:off x="864" y="316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4" name="Line 44"/>
              <p:cNvSpPr>
                <a:spLocks noChangeShapeType="1"/>
              </p:cNvSpPr>
              <p:nvPr/>
            </p:nvSpPr>
            <p:spPr bwMode="auto">
              <a:xfrm>
                <a:off x="912" y="316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" name="Group 45"/>
          <p:cNvGrpSpPr>
            <a:grpSpLocks/>
          </p:cNvGrpSpPr>
          <p:nvPr/>
        </p:nvGrpSpPr>
        <p:grpSpPr bwMode="auto">
          <a:xfrm>
            <a:off x="6827036" y="3814506"/>
            <a:ext cx="525462" cy="584548"/>
            <a:chOff x="3216" y="3600"/>
            <a:chExt cx="336" cy="350"/>
          </a:xfrm>
        </p:grpSpPr>
        <p:sp>
          <p:nvSpPr>
            <p:cNvPr id="13397" name="Text Box 46"/>
            <p:cNvSpPr txBox="1">
              <a:spLocks noChangeArrowheads="1"/>
            </p:cNvSpPr>
            <p:nvPr/>
          </p:nvSpPr>
          <p:spPr bwMode="auto">
            <a:xfrm>
              <a:off x="3216" y="3600"/>
              <a:ext cx="33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grpSp>
          <p:nvGrpSpPr>
            <p:cNvPr id="13398" name="Group 47"/>
            <p:cNvGrpSpPr>
              <a:grpSpLocks/>
            </p:cNvGrpSpPr>
            <p:nvPr/>
          </p:nvGrpSpPr>
          <p:grpSpPr bwMode="auto">
            <a:xfrm>
              <a:off x="3264" y="3600"/>
              <a:ext cx="192" cy="48"/>
              <a:chOff x="864" y="3168"/>
              <a:chExt cx="96" cy="48"/>
            </a:xfrm>
          </p:grpSpPr>
          <p:sp>
            <p:nvSpPr>
              <p:cNvPr id="13399" name="Line 48"/>
              <p:cNvSpPr>
                <a:spLocks noChangeShapeType="1"/>
              </p:cNvSpPr>
              <p:nvPr/>
            </p:nvSpPr>
            <p:spPr bwMode="auto">
              <a:xfrm flipV="1">
                <a:off x="864" y="316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400" name="Line 49"/>
              <p:cNvSpPr>
                <a:spLocks noChangeShapeType="1"/>
              </p:cNvSpPr>
              <p:nvPr/>
            </p:nvSpPr>
            <p:spPr bwMode="auto">
              <a:xfrm>
                <a:off x="912" y="316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50"/>
          <p:cNvGrpSpPr>
            <a:grpSpLocks/>
          </p:cNvGrpSpPr>
          <p:nvPr/>
        </p:nvGrpSpPr>
        <p:grpSpPr bwMode="auto">
          <a:xfrm>
            <a:off x="9162489" y="3814510"/>
            <a:ext cx="525462" cy="584548"/>
            <a:chOff x="3816" y="3651"/>
            <a:chExt cx="336" cy="350"/>
          </a:xfrm>
        </p:grpSpPr>
        <p:sp>
          <p:nvSpPr>
            <p:cNvPr id="13393" name="Text Box 51"/>
            <p:cNvSpPr txBox="1">
              <a:spLocks noChangeArrowheads="1"/>
            </p:cNvSpPr>
            <p:nvPr/>
          </p:nvSpPr>
          <p:spPr bwMode="auto">
            <a:xfrm>
              <a:off x="3816" y="3651"/>
              <a:ext cx="33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13394" name="Group 52"/>
            <p:cNvGrpSpPr>
              <a:grpSpLocks/>
            </p:cNvGrpSpPr>
            <p:nvPr/>
          </p:nvGrpSpPr>
          <p:grpSpPr bwMode="auto">
            <a:xfrm>
              <a:off x="3848" y="3659"/>
              <a:ext cx="192" cy="48"/>
              <a:chOff x="868" y="3208"/>
              <a:chExt cx="96" cy="48"/>
            </a:xfrm>
          </p:grpSpPr>
          <p:sp>
            <p:nvSpPr>
              <p:cNvPr id="13395" name="Line 53"/>
              <p:cNvSpPr>
                <a:spLocks noChangeShapeType="1"/>
              </p:cNvSpPr>
              <p:nvPr/>
            </p:nvSpPr>
            <p:spPr bwMode="auto">
              <a:xfrm flipV="1">
                <a:off x="868" y="320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96" name="Line 54"/>
              <p:cNvSpPr>
                <a:spLocks noChangeShapeType="1"/>
              </p:cNvSpPr>
              <p:nvPr/>
            </p:nvSpPr>
            <p:spPr bwMode="auto">
              <a:xfrm>
                <a:off x="916" y="3208"/>
                <a:ext cx="48" cy="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2039" name="Text Box 55"/>
          <p:cNvSpPr txBox="1">
            <a:spLocks noChangeArrowheads="1"/>
          </p:cNvSpPr>
          <p:nvPr/>
        </p:nvSpPr>
        <p:spPr bwMode="auto">
          <a:xfrm>
            <a:off x="4514718" y="6179550"/>
            <a:ext cx="1295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N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2418033" y="802599"/>
            <a:ext cx="4013200" cy="1932847"/>
            <a:chOff x="864" y="480"/>
            <a:chExt cx="4239" cy="1283"/>
          </a:xfrm>
        </p:grpSpPr>
        <p:sp>
          <p:nvSpPr>
            <p:cNvPr id="13381" name="Line 4"/>
            <p:cNvSpPr>
              <a:spLocks noChangeShapeType="1"/>
            </p:cNvSpPr>
            <p:nvPr/>
          </p:nvSpPr>
          <p:spPr bwMode="auto">
            <a:xfrm>
              <a:off x="4429" y="754"/>
              <a:ext cx="443" cy="81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82" name="Line 5"/>
            <p:cNvSpPr>
              <a:spLocks noChangeShapeType="1"/>
            </p:cNvSpPr>
            <p:nvPr/>
          </p:nvSpPr>
          <p:spPr bwMode="auto">
            <a:xfrm flipH="1">
              <a:off x="3567" y="765"/>
              <a:ext cx="864" cy="79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83" name="Line 6"/>
            <p:cNvSpPr>
              <a:spLocks noChangeShapeType="1"/>
            </p:cNvSpPr>
            <p:nvPr/>
          </p:nvSpPr>
          <p:spPr bwMode="auto">
            <a:xfrm flipH="1">
              <a:off x="3567" y="1560"/>
              <a:ext cx="129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84" name="Text Box 14"/>
            <p:cNvSpPr txBox="1">
              <a:spLocks noChangeArrowheads="1"/>
            </p:cNvSpPr>
            <p:nvPr/>
          </p:nvSpPr>
          <p:spPr bwMode="auto">
            <a:xfrm flipH="1">
              <a:off x="4287" y="480"/>
              <a:ext cx="2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85" name="Text Box 15"/>
            <p:cNvSpPr txBox="1">
              <a:spLocks noChangeArrowheads="1"/>
            </p:cNvSpPr>
            <p:nvPr/>
          </p:nvSpPr>
          <p:spPr bwMode="auto">
            <a:xfrm flipH="1">
              <a:off x="3171" y="1427"/>
              <a:ext cx="3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3386" name="Text Box 16"/>
            <p:cNvSpPr txBox="1">
              <a:spLocks noChangeArrowheads="1"/>
            </p:cNvSpPr>
            <p:nvPr/>
          </p:nvSpPr>
          <p:spPr bwMode="auto">
            <a:xfrm flipH="1">
              <a:off x="4863" y="1408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87" name="Line 21"/>
            <p:cNvSpPr>
              <a:spLocks noChangeShapeType="1"/>
            </p:cNvSpPr>
            <p:nvPr/>
          </p:nvSpPr>
          <p:spPr bwMode="auto">
            <a:xfrm flipH="1">
              <a:off x="1122" y="755"/>
              <a:ext cx="443" cy="81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88" name="Line 22"/>
            <p:cNvSpPr>
              <a:spLocks noChangeShapeType="1"/>
            </p:cNvSpPr>
            <p:nvPr/>
          </p:nvSpPr>
          <p:spPr bwMode="auto">
            <a:xfrm>
              <a:off x="1557" y="764"/>
              <a:ext cx="861" cy="80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89" name="Line 23"/>
            <p:cNvSpPr>
              <a:spLocks noChangeShapeType="1"/>
            </p:cNvSpPr>
            <p:nvPr/>
          </p:nvSpPr>
          <p:spPr bwMode="auto">
            <a:xfrm>
              <a:off x="1123" y="1570"/>
              <a:ext cx="129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90" name="Text Box 28"/>
            <p:cNvSpPr txBox="1">
              <a:spLocks noChangeArrowheads="1"/>
            </p:cNvSpPr>
            <p:nvPr/>
          </p:nvSpPr>
          <p:spPr bwMode="auto">
            <a:xfrm>
              <a:off x="1413" y="494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3391" name="Text Box 29"/>
            <p:cNvSpPr txBox="1">
              <a:spLocks noChangeArrowheads="1"/>
            </p:cNvSpPr>
            <p:nvPr/>
          </p:nvSpPr>
          <p:spPr bwMode="auto">
            <a:xfrm>
              <a:off x="2391" y="1427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3392" name="Text Box 30"/>
            <p:cNvSpPr txBox="1">
              <a:spLocks noChangeArrowheads="1"/>
            </p:cNvSpPr>
            <p:nvPr/>
          </p:nvSpPr>
          <p:spPr bwMode="auto">
            <a:xfrm>
              <a:off x="864" y="1436"/>
              <a:ext cx="2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7117033" y="723864"/>
            <a:ext cx="4191000" cy="1981200"/>
            <a:chOff x="704" y="480"/>
            <a:chExt cx="4399" cy="1272"/>
          </a:xfrm>
        </p:grpSpPr>
        <p:sp>
          <p:nvSpPr>
            <p:cNvPr id="13348" name="Line 4"/>
            <p:cNvSpPr>
              <a:spLocks noChangeShapeType="1"/>
            </p:cNvSpPr>
            <p:nvPr/>
          </p:nvSpPr>
          <p:spPr bwMode="auto">
            <a:xfrm>
              <a:off x="4429" y="754"/>
              <a:ext cx="443" cy="8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49" name="Line 5"/>
            <p:cNvSpPr>
              <a:spLocks noChangeShapeType="1"/>
            </p:cNvSpPr>
            <p:nvPr/>
          </p:nvSpPr>
          <p:spPr bwMode="auto">
            <a:xfrm flipH="1">
              <a:off x="3567" y="765"/>
              <a:ext cx="864" cy="795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0" name="Line 6"/>
            <p:cNvSpPr>
              <a:spLocks noChangeShapeType="1"/>
            </p:cNvSpPr>
            <p:nvPr/>
          </p:nvSpPr>
          <p:spPr bwMode="auto">
            <a:xfrm flipH="1">
              <a:off x="3567" y="1560"/>
              <a:ext cx="1295" cy="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1" name="Line 7"/>
            <p:cNvSpPr>
              <a:spLocks noChangeShapeType="1"/>
            </p:cNvSpPr>
            <p:nvPr/>
          </p:nvSpPr>
          <p:spPr bwMode="auto">
            <a:xfrm flipH="1" flipV="1">
              <a:off x="4170" y="1516"/>
              <a:ext cx="160" cy="9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52" name="Group 8"/>
            <p:cNvGrpSpPr>
              <a:grpSpLocks/>
            </p:cNvGrpSpPr>
            <p:nvPr/>
          </p:nvGrpSpPr>
          <p:grpSpPr bwMode="auto">
            <a:xfrm flipH="1">
              <a:off x="3981" y="1017"/>
              <a:ext cx="144" cy="192"/>
              <a:chOff x="4080" y="528"/>
              <a:chExt cx="144" cy="192"/>
            </a:xfrm>
          </p:grpSpPr>
          <p:sp>
            <p:nvSpPr>
              <p:cNvPr id="13379" name="Line 9"/>
              <p:cNvSpPr>
                <a:spLocks noChangeShapeType="1"/>
              </p:cNvSpPr>
              <p:nvPr/>
            </p:nvSpPr>
            <p:spPr bwMode="auto">
              <a:xfrm flipH="1">
                <a:off x="4080" y="528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80" name="Line 10"/>
              <p:cNvSpPr>
                <a:spLocks noChangeShapeType="1"/>
              </p:cNvSpPr>
              <p:nvPr/>
            </p:nvSpPr>
            <p:spPr bwMode="auto">
              <a:xfrm flipH="1">
                <a:off x="4128" y="57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353" name="Group 11"/>
            <p:cNvGrpSpPr>
              <a:grpSpLocks/>
            </p:cNvGrpSpPr>
            <p:nvPr/>
          </p:nvGrpSpPr>
          <p:grpSpPr bwMode="auto">
            <a:xfrm>
              <a:off x="4203" y="1149"/>
              <a:ext cx="567" cy="478"/>
              <a:chOff x="3744" y="722"/>
              <a:chExt cx="567" cy="478"/>
            </a:xfrm>
          </p:grpSpPr>
          <p:sp>
            <p:nvSpPr>
              <p:cNvPr id="13377" name="Line 12"/>
              <p:cNvSpPr>
                <a:spLocks noChangeShapeType="1"/>
              </p:cNvSpPr>
              <p:nvPr/>
            </p:nvSpPr>
            <p:spPr bwMode="auto">
              <a:xfrm>
                <a:off x="4071" y="722"/>
                <a:ext cx="240" cy="49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8" name="Line 13"/>
              <p:cNvSpPr>
                <a:spLocks noChangeShapeType="1"/>
              </p:cNvSpPr>
              <p:nvPr/>
            </p:nvSpPr>
            <p:spPr bwMode="auto">
              <a:xfrm flipH="1">
                <a:off x="3744" y="105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54" name="Text Box 14"/>
            <p:cNvSpPr txBox="1">
              <a:spLocks noChangeArrowheads="1"/>
            </p:cNvSpPr>
            <p:nvPr/>
          </p:nvSpPr>
          <p:spPr bwMode="auto">
            <a:xfrm flipH="1">
              <a:off x="4287" y="480"/>
              <a:ext cx="288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3355" name="Text Box 15"/>
            <p:cNvSpPr txBox="1">
              <a:spLocks noChangeArrowheads="1"/>
            </p:cNvSpPr>
            <p:nvPr/>
          </p:nvSpPr>
          <p:spPr bwMode="auto">
            <a:xfrm flipH="1">
              <a:off x="3213" y="1427"/>
              <a:ext cx="41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3356" name="Text Box 16"/>
            <p:cNvSpPr txBox="1">
              <a:spLocks noChangeArrowheads="1"/>
            </p:cNvSpPr>
            <p:nvPr/>
          </p:nvSpPr>
          <p:spPr bwMode="auto">
            <a:xfrm flipH="1">
              <a:off x="4863" y="1408"/>
              <a:ext cx="24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grpSp>
          <p:nvGrpSpPr>
            <p:cNvPr id="13357" name="Group 17"/>
            <p:cNvGrpSpPr>
              <a:grpSpLocks/>
            </p:cNvGrpSpPr>
            <p:nvPr/>
          </p:nvGrpSpPr>
          <p:grpSpPr bwMode="auto">
            <a:xfrm rot="7630748">
              <a:off x="4647" y="1408"/>
              <a:ext cx="213" cy="191"/>
              <a:chOff x="942" y="345"/>
              <a:chExt cx="213" cy="191"/>
            </a:xfrm>
          </p:grpSpPr>
          <p:sp>
            <p:nvSpPr>
              <p:cNvPr id="13375" name="Arc 18"/>
              <p:cNvSpPr>
                <a:spLocks/>
              </p:cNvSpPr>
              <p:nvPr/>
            </p:nvSpPr>
            <p:spPr bwMode="auto">
              <a:xfrm>
                <a:off x="964" y="345"/>
                <a:ext cx="135" cy="108"/>
              </a:xfrm>
              <a:custGeom>
                <a:avLst/>
                <a:gdLst>
                  <a:gd name="T0" fmla="*/ 0 w 26985"/>
                  <a:gd name="T1" fmla="*/ 0 h 21600"/>
                  <a:gd name="T2" fmla="*/ 0 w 26985"/>
                  <a:gd name="T3" fmla="*/ 0 h 21600"/>
                  <a:gd name="T4" fmla="*/ 0 w 26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6985"/>
                  <a:gd name="T10" fmla="*/ 0 h 21600"/>
                  <a:gd name="T11" fmla="*/ 26985 w 26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985" h="21600" fill="none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</a:path>
                  <a:path w="26985" h="21600" stroke="0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  <a:lnTo>
                      <a:pt x="11113" y="0"/>
                    </a:lnTo>
                    <a:lnTo>
                      <a:pt x="26984" y="14650"/>
                    </a:lnTo>
                    <a:close/>
                  </a:path>
                </a:pathLst>
              </a:cu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6" name="Arc 19"/>
              <p:cNvSpPr>
                <a:spLocks/>
              </p:cNvSpPr>
              <p:nvPr/>
            </p:nvSpPr>
            <p:spPr bwMode="auto">
              <a:xfrm>
                <a:off x="942" y="356"/>
                <a:ext cx="213" cy="180"/>
              </a:xfrm>
              <a:custGeom>
                <a:avLst/>
                <a:gdLst>
                  <a:gd name="T0" fmla="*/ 0 w 25567"/>
                  <a:gd name="T1" fmla="*/ 0 h 21600"/>
                  <a:gd name="T2" fmla="*/ 0 w 25567"/>
                  <a:gd name="T3" fmla="*/ 0 h 21600"/>
                  <a:gd name="T4" fmla="*/ 0 w 2556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567"/>
                  <a:gd name="T10" fmla="*/ 0 h 21600"/>
                  <a:gd name="T11" fmla="*/ 25567 w 2556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67" h="21600" fill="none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</a:path>
                  <a:path w="25567" h="21600" stroke="0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  <a:lnTo>
                      <a:pt x="9943" y="0"/>
                    </a:lnTo>
                    <a:lnTo>
                      <a:pt x="25567" y="14914"/>
                    </a:lnTo>
                    <a:close/>
                  </a:path>
                </a:pathLst>
              </a:cu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58" name="Arc 20"/>
            <p:cNvSpPr>
              <a:spLocks/>
            </p:cNvSpPr>
            <p:nvPr/>
          </p:nvSpPr>
          <p:spPr bwMode="auto">
            <a:xfrm rot="1337234">
              <a:off x="4355" y="764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59" name="Line 21"/>
            <p:cNvSpPr>
              <a:spLocks noChangeShapeType="1"/>
            </p:cNvSpPr>
            <p:nvPr/>
          </p:nvSpPr>
          <p:spPr bwMode="auto">
            <a:xfrm flipH="1">
              <a:off x="1122" y="755"/>
              <a:ext cx="443" cy="8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0" name="Line 22"/>
            <p:cNvSpPr>
              <a:spLocks noChangeShapeType="1"/>
            </p:cNvSpPr>
            <p:nvPr/>
          </p:nvSpPr>
          <p:spPr bwMode="auto">
            <a:xfrm>
              <a:off x="1557" y="764"/>
              <a:ext cx="861" cy="807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1" name="Line 23"/>
            <p:cNvSpPr>
              <a:spLocks noChangeShapeType="1"/>
            </p:cNvSpPr>
            <p:nvPr/>
          </p:nvSpPr>
          <p:spPr bwMode="auto">
            <a:xfrm>
              <a:off x="1123" y="1570"/>
              <a:ext cx="129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2" name="Line 24"/>
            <p:cNvSpPr>
              <a:spLocks noChangeShapeType="1"/>
            </p:cNvSpPr>
            <p:nvPr/>
          </p:nvSpPr>
          <p:spPr bwMode="auto">
            <a:xfrm>
              <a:off x="1293" y="1091"/>
              <a:ext cx="132" cy="93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63" name="Group 25"/>
            <p:cNvGrpSpPr>
              <a:grpSpLocks/>
            </p:cNvGrpSpPr>
            <p:nvPr/>
          </p:nvGrpSpPr>
          <p:grpSpPr bwMode="auto">
            <a:xfrm>
              <a:off x="1743" y="1484"/>
              <a:ext cx="96" cy="144"/>
              <a:chOff x="1200" y="1104"/>
              <a:chExt cx="96" cy="144"/>
            </a:xfrm>
          </p:grpSpPr>
          <p:sp>
            <p:nvSpPr>
              <p:cNvPr id="13373" name="Line 26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4" name="Line 27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3364" name="Text Box 28"/>
            <p:cNvSpPr txBox="1">
              <a:spLocks noChangeArrowheads="1"/>
            </p:cNvSpPr>
            <p:nvPr/>
          </p:nvSpPr>
          <p:spPr bwMode="auto">
            <a:xfrm>
              <a:off x="1413" y="494"/>
              <a:ext cx="411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65" name="Text Box 29"/>
            <p:cNvSpPr txBox="1">
              <a:spLocks noChangeArrowheads="1"/>
            </p:cNvSpPr>
            <p:nvPr/>
          </p:nvSpPr>
          <p:spPr bwMode="auto">
            <a:xfrm>
              <a:off x="2391" y="1427"/>
              <a:ext cx="39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366" name="Text Box 30"/>
            <p:cNvSpPr txBox="1">
              <a:spLocks noChangeArrowheads="1"/>
            </p:cNvSpPr>
            <p:nvPr/>
          </p:nvSpPr>
          <p:spPr bwMode="auto">
            <a:xfrm>
              <a:off x="704" y="1436"/>
              <a:ext cx="400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67" name="Arc 31"/>
            <p:cNvSpPr>
              <a:spLocks/>
            </p:cNvSpPr>
            <p:nvPr/>
          </p:nvSpPr>
          <p:spPr bwMode="auto">
            <a:xfrm rot="-7160703">
              <a:off x="1145" y="1478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8" name="Arc 32"/>
            <p:cNvSpPr>
              <a:spLocks/>
            </p:cNvSpPr>
            <p:nvPr/>
          </p:nvSpPr>
          <p:spPr bwMode="auto">
            <a:xfrm rot="14439297">
              <a:off x="1146" y="1414"/>
              <a:ext cx="213" cy="180"/>
            </a:xfrm>
            <a:custGeom>
              <a:avLst/>
              <a:gdLst>
                <a:gd name="T0" fmla="*/ 0 w 25567"/>
                <a:gd name="T1" fmla="*/ 0 h 21600"/>
                <a:gd name="T2" fmla="*/ 0 w 25567"/>
                <a:gd name="T3" fmla="*/ 0 h 21600"/>
                <a:gd name="T4" fmla="*/ 0 w 25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67"/>
                <a:gd name="T10" fmla="*/ 0 h 21600"/>
                <a:gd name="T11" fmla="*/ 25567 w 25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67" h="21600" fill="none" extrusionOk="0">
                  <a:moveTo>
                    <a:pt x="25567" y="14914"/>
                  </a:moveTo>
                  <a:cubicBezTo>
                    <a:pt x="21491" y="19184"/>
                    <a:pt x="15845" y="21599"/>
                    <a:pt x="9943" y="21600"/>
                  </a:cubicBezTo>
                  <a:cubicBezTo>
                    <a:pt x="6482" y="21600"/>
                    <a:pt x="3072" y="20768"/>
                    <a:pt x="-1" y="19175"/>
                  </a:cubicBezTo>
                </a:path>
                <a:path w="25567" h="21600" stroke="0" extrusionOk="0">
                  <a:moveTo>
                    <a:pt x="25567" y="14914"/>
                  </a:moveTo>
                  <a:cubicBezTo>
                    <a:pt x="21491" y="19184"/>
                    <a:pt x="15845" y="21599"/>
                    <a:pt x="9943" y="21600"/>
                  </a:cubicBezTo>
                  <a:cubicBezTo>
                    <a:pt x="6482" y="21600"/>
                    <a:pt x="3072" y="20768"/>
                    <a:pt x="-1" y="19175"/>
                  </a:cubicBezTo>
                  <a:lnTo>
                    <a:pt x="9943" y="0"/>
                  </a:lnTo>
                  <a:lnTo>
                    <a:pt x="25567" y="14914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69" name="Arc 33"/>
            <p:cNvSpPr>
              <a:spLocks/>
            </p:cNvSpPr>
            <p:nvPr/>
          </p:nvSpPr>
          <p:spPr bwMode="auto">
            <a:xfrm>
              <a:off x="1512" y="767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370" name="Group 34"/>
            <p:cNvGrpSpPr>
              <a:grpSpLocks/>
            </p:cNvGrpSpPr>
            <p:nvPr/>
          </p:nvGrpSpPr>
          <p:grpSpPr bwMode="auto">
            <a:xfrm>
              <a:off x="1887" y="1085"/>
              <a:ext cx="192" cy="144"/>
              <a:chOff x="4080" y="528"/>
              <a:chExt cx="144" cy="192"/>
            </a:xfrm>
          </p:grpSpPr>
          <p:sp>
            <p:nvSpPr>
              <p:cNvPr id="13371" name="Line 35"/>
              <p:cNvSpPr>
                <a:spLocks noChangeShapeType="1"/>
              </p:cNvSpPr>
              <p:nvPr/>
            </p:nvSpPr>
            <p:spPr bwMode="auto">
              <a:xfrm flipH="1">
                <a:off x="4080" y="528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72" name="Line 36"/>
              <p:cNvSpPr>
                <a:spLocks noChangeShapeType="1"/>
              </p:cNvSpPr>
              <p:nvPr/>
            </p:nvSpPr>
            <p:spPr bwMode="auto">
              <a:xfrm flipH="1">
                <a:off x="4128" y="57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5" name="Line 24"/>
          <p:cNvSpPr>
            <a:spLocks noChangeShapeType="1"/>
          </p:cNvSpPr>
          <p:nvPr/>
        </p:nvSpPr>
        <p:spPr bwMode="auto">
          <a:xfrm>
            <a:off x="2800621" y="1788436"/>
            <a:ext cx="125412" cy="144462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Line 24"/>
          <p:cNvSpPr>
            <a:spLocks noChangeShapeType="1"/>
          </p:cNvSpPr>
          <p:nvPr/>
        </p:nvSpPr>
        <p:spPr bwMode="auto">
          <a:xfrm>
            <a:off x="5897833" y="1805898"/>
            <a:ext cx="228600" cy="762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Line 24"/>
          <p:cNvSpPr>
            <a:spLocks noChangeShapeType="1"/>
          </p:cNvSpPr>
          <p:nvPr/>
        </p:nvSpPr>
        <p:spPr bwMode="auto">
          <a:xfrm flipH="1">
            <a:off x="3408633" y="1767798"/>
            <a:ext cx="15240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Line 24"/>
          <p:cNvSpPr>
            <a:spLocks noChangeShapeType="1"/>
          </p:cNvSpPr>
          <p:nvPr/>
        </p:nvSpPr>
        <p:spPr bwMode="auto">
          <a:xfrm flipH="1">
            <a:off x="3383233" y="1704298"/>
            <a:ext cx="152400" cy="1524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Line 24"/>
          <p:cNvSpPr>
            <a:spLocks noChangeShapeType="1"/>
          </p:cNvSpPr>
          <p:nvPr/>
        </p:nvSpPr>
        <p:spPr bwMode="auto">
          <a:xfrm>
            <a:off x="5237433" y="1843998"/>
            <a:ext cx="228600" cy="762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Line 24"/>
          <p:cNvSpPr>
            <a:spLocks noChangeShapeType="1"/>
          </p:cNvSpPr>
          <p:nvPr/>
        </p:nvSpPr>
        <p:spPr bwMode="auto">
          <a:xfrm>
            <a:off x="5212033" y="1894798"/>
            <a:ext cx="228600" cy="762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Line 24"/>
          <p:cNvSpPr>
            <a:spLocks noChangeShapeType="1"/>
          </p:cNvSpPr>
          <p:nvPr/>
        </p:nvSpPr>
        <p:spPr bwMode="auto">
          <a:xfrm>
            <a:off x="5567633" y="2351998"/>
            <a:ext cx="152400" cy="1524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Line 24"/>
          <p:cNvSpPr>
            <a:spLocks noChangeShapeType="1"/>
          </p:cNvSpPr>
          <p:nvPr/>
        </p:nvSpPr>
        <p:spPr bwMode="auto">
          <a:xfrm flipV="1">
            <a:off x="5554933" y="2339298"/>
            <a:ext cx="177800" cy="1651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Line 24"/>
          <p:cNvSpPr>
            <a:spLocks noChangeShapeType="1"/>
          </p:cNvSpPr>
          <p:nvPr/>
        </p:nvSpPr>
        <p:spPr bwMode="auto">
          <a:xfrm>
            <a:off x="3091133" y="2377398"/>
            <a:ext cx="152400" cy="1524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4" name="Line 24"/>
          <p:cNvSpPr>
            <a:spLocks noChangeShapeType="1"/>
          </p:cNvSpPr>
          <p:nvPr/>
        </p:nvSpPr>
        <p:spPr bwMode="auto">
          <a:xfrm flipV="1">
            <a:off x="3078433" y="2364698"/>
            <a:ext cx="177800" cy="1651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5" name="Arc 33"/>
          <p:cNvSpPr>
            <a:spLocks/>
          </p:cNvSpPr>
          <p:nvPr/>
        </p:nvSpPr>
        <p:spPr bwMode="auto">
          <a:xfrm>
            <a:off x="3014933" y="1221699"/>
            <a:ext cx="128588" cy="168275"/>
          </a:xfrm>
          <a:custGeom>
            <a:avLst/>
            <a:gdLst>
              <a:gd name="T0" fmla="*/ 0 w 26985"/>
              <a:gd name="T1" fmla="*/ 0 h 21600"/>
              <a:gd name="T2" fmla="*/ 0 w 26985"/>
              <a:gd name="T3" fmla="*/ 0 h 21600"/>
              <a:gd name="T4" fmla="*/ 0 w 26985"/>
              <a:gd name="T5" fmla="*/ 0 h 21600"/>
              <a:gd name="T6" fmla="*/ 0 60000 65536"/>
              <a:gd name="T7" fmla="*/ 0 60000 65536"/>
              <a:gd name="T8" fmla="*/ 0 60000 65536"/>
              <a:gd name="T9" fmla="*/ 0 w 26985"/>
              <a:gd name="T10" fmla="*/ 0 h 21600"/>
              <a:gd name="T11" fmla="*/ 26985 w 26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985" h="21600" fill="none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</a:path>
              <a:path w="26985" h="21600" stroke="0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  <a:lnTo>
                  <a:pt x="11113" y="0"/>
                </a:lnTo>
                <a:lnTo>
                  <a:pt x="26984" y="1465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Arc 33"/>
          <p:cNvSpPr>
            <a:spLocks/>
          </p:cNvSpPr>
          <p:nvPr/>
        </p:nvSpPr>
        <p:spPr bwMode="auto">
          <a:xfrm>
            <a:off x="5718447" y="1221699"/>
            <a:ext cx="128587" cy="168275"/>
          </a:xfrm>
          <a:custGeom>
            <a:avLst/>
            <a:gdLst>
              <a:gd name="T0" fmla="*/ 0 w 26985"/>
              <a:gd name="T1" fmla="*/ 0 h 21600"/>
              <a:gd name="T2" fmla="*/ 0 w 26985"/>
              <a:gd name="T3" fmla="*/ 0 h 21600"/>
              <a:gd name="T4" fmla="*/ 0 w 26985"/>
              <a:gd name="T5" fmla="*/ 0 h 21600"/>
              <a:gd name="T6" fmla="*/ 0 60000 65536"/>
              <a:gd name="T7" fmla="*/ 0 60000 65536"/>
              <a:gd name="T8" fmla="*/ 0 60000 65536"/>
              <a:gd name="T9" fmla="*/ 0 w 26985"/>
              <a:gd name="T10" fmla="*/ 0 h 21600"/>
              <a:gd name="T11" fmla="*/ 26985 w 26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985" h="21600" fill="none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</a:path>
              <a:path w="26985" h="21600" stroke="0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  <a:lnTo>
                  <a:pt x="11113" y="0"/>
                </a:lnTo>
                <a:lnTo>
                  <a:pt x="26984" y="1465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Arc 31"/>
          <p:cNvSpPr>
            <a:spLocks/>
          </p:cNvSpPr>
          <p:nvPr/>
        </p:nvSpPr>
        <p:spPr bwMode="auto">
          <a:xfrm rot="14439297">
            <a:off x="2660127" y="2340092"/>
            <a:ext cx="209550" cy="103188"/>
          </a:xfrm>
          <a:custGeom>
            <a:avLst/>
            <a:gdLst>
              <a:gd name="T0" fmla="*/ 0 w 26985"/>
              <a:gd name="T1" fmla="*/ 0 h 21600"/>
              <a:gd name="T2" fmla="*/ 0 w 26985"/>
              <a:gd name="T3" fmla="*/ 0 h 21600"/>
              <a:gd name="T4" fmla="*/ 0 w 26985"/>
              <a:gd name="T5" fmla="*/ 0 h 21600"/>
              <a:gd name="T6" fmla="*/ 0 60000 65536"/>
              <a:gd name="T7" fmla="*/ 0 60000 65536"/>
              <a:gd name="T8" fmla="*/ 0 60000 65536"/>
              <a:gd name="T9" fmla="*/ 0 w 26985"/>
              <a:gd name="T10" fmla="*/ 0 h 21600"/>
              <a:gd name="T11" fmla="*/ 26985 w 26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985" h="21600" fill="none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</a:path>
              <a:path w="26985" h="21600" stroke="0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  <a:lnTo>
                  <a:pt x="11113" y="0"/>
                </a:lnTo>
                <a:lnTo>
                  <a:pt x="26984" y="14650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8" name="Arc 32"/>
          <p:cNvSpPr>
            <a:spLocks/>
          </p:cNvSpPr>
          <p:nvPr/>
        </p:nvSpPr>
        <p:spPr bwMode="auto">
          <a:xfrm rot="14439297">
            <a:off x="2623615" y="2262305"/>
            <a:ext cx="331787" cy="171450"/>
          </a:xfrm>
          <a:custGeom>
            <a:avLst/>
            <a:gdLst>
              <a:gd name="T0" fmla="*/ 0 w 25567"/>
              <a:gd name="T1" fmla="*/ 0 h 21600"/>
              <a:gd name="T2" fmla="*/ 0 w 25567"/>
              <a:gd name="T3" fmla="*/ 0 h 21600"/>
              <a:gd name="T4" fmla="*/ 0 w 25567"/>
              <a:gd name="T5" fmla="*/ 0 h 21600"/>
              <a:gd name="T6" fmla="*/ 0 60000 65536"/>
              <a:gd name="T7" fmla="*/ 0 60000 65536"/>
              <a:gd name="T8" fmla="*/ 0 60000 65536"/>
              <a:gd name="T9" fmla="*/ 0 w 25567"/>
              <a:gd name="T10" fmla="*/ 0 h 21600"/>
              <a:gd name="T11" fmla="*/ 25567 w 255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67" h="21600" fill="none" extrusionOk="0">
                <a:moveTo>
                  <a:pt x="25567" y="14914"/>
                </a:moveTo>
                <a:cubicBezTo>
                  <a:pt x="21491" y="19184"/>
                  <a:pt x="15845" y="21599"/>
                  <a:pt x="9943" y="21600"/>
                </a:cubicBezTo>
                <a:cubicBezTo>
                  <a:pt x="6482" y="21600"/>
                  <a:pt x="3072" y="20768"/>
                  <a:pt x="-1" y="19175"/>
                </a:cubicBezTo>
              </a:path>
              <a:path w="25567" h="21600" stroke="0" extrusionOk="0">
                <a:moveTo>
                  <a:pt x="25567" y="14914"/>
                </a:moveTo>
                <a:cubicBezTo>
                  <a:pt x="21491" y="19184"/>
                  <a:pt x="15845" y="21599"/>
                  <a:pt x="9943" y="21600"/>
                </a:cubicBezTo>
                <a:cubicBezTo>
                  <a:pt x="6482" y="21600"/>
                  <a:pt x="3072" y="20768"/>
                  <a:pt x="-1" y="19175"/>
                </a:cubicBezTo>
                <a:lnTo>
                  <a:pt x="9943" y="0"/>
                </a:lnTo>
                <a:lnTo>
                  <a:pt x="25567" y="14914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Arc 19"/>
          <p:cNvSpPr>
            <a:spLocks/>
          </p:cNvSpPr>
          <p:nvPr/>
        </p:nvSpPr>
        <p:spPr bwMode="auto">
          <a:xfrm rot="7630748">
            <a:off x="5906565" y="2233730"/>
            <a:ext cx="331787" cy="171450"/>
          </a:xfrm>
          <a:custGeom>
            <a:avLst/>
            <a:gdLst>
              <a:gd name="T0" fmla="*/ 0 w 25567"/>
              <a:gd name="T1" fmla="*/ 0 h 21600"/>
              <a:gd name="T2" fmla="*/ 0 w 25567"/>
              <a:gd name="T3" fmla="*/ 0 h 21600"/>
              <a:gd name="T4" fmla="*/ 0 w 25567"/>
              <a:gd name="T5" fmla="*/ 0 h 21600"/>
              <a:gd name="T6" fmla="*/ 0 60000 65536"/>
              <a:gd name="T7" fmla="*/ 0 60000 65536"/>
              <a:gd name="T8" fmla="*/ 0 60000 65536"/>
              <a:gd name="T9" fmla="*/ 0 w 25567"/>
              <a:gd name="T10" fmla="*/ 0 h 21600"/>
              <a:gd name="T11" fmla="*/ 25567 w 2556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567" h="21600" fill="none" extrusionOk="0">
                <a:moveTo>
                  <a:pt x="25567" y="14914"/>
                </a:moveTo>
                <a:cubicBezTo>
                  <a:pt x="21491" y="19184"/>
                  <a:pt x="15845" y="21599"/>
                  <a:pt x="9943" y="21600"/>
                </a:cubicBezTo>
                <a:cubicBezTo>
                  <a:pt x="6482" y="21600"/>
                  <a:pt x="3072" y="20768"/>
                  <a:pt x="-1" y="19175"/>
                </a:cubicBezTo>
              </a:path>
              <a:path w="25567" h="21600" stroke="0" extrusionOk="0">
                <a:moveTo>
                  <a:pt x="25567" y="14914"/>
                </a:moveTo>
                <a:cubicBezTo>
                  <a:pt x="21491" y="19184"/>
                  <a:pt x="15845" y="21599"/>
                  <a:pt x="9943" y="21600"/>
                </a:cubicBezTo>
                <a:cubicBezTo>
                  <a:pt x="6482" y="21600"/>
                  <a:pt x="3072" y="20768"/>
                  <a:pt x="-1" y="19175"/>
                </a:cubicBezTo>
                <a:lnTo>
                  <a:pt x="9943" y="0"/>
                </a:lnTo>
                <a:lnTo>
                  <a:pt x="25567" y="14914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Arc 18"/>
          <p:cNvSpPr>
            <a:spLocks/>
          </p:cNvSpPr>
          <p:nvPr/>
        </p:nvSpPr>
        <p:spPr bwMode="auto">
          <a:xfrm rot="7630748">
            <a:off x="5993083" y="2288498"/>
            <a:ext cx="211138" cy="103188"/>
          </a:xfrm>
          <a:custGeom>
            <a:avLst/>
            <a:gdLst>
              <a:gd name="T0" fmla="*/ 0 w 26985"/>
              <a:gd name="T1" fmla="*/ 0 h 21600"/>
              <a:gd name="T2" fmla="*/ 0 w 26985"/>
              <a:gd name="T3" fmla="*/ 0 h 21600"/>
              <a:gd name="T4" fmla="*/ 0 w 26985"/>
              <a:gd name="T5" fmla="*/ 0 h 21600"/>
              <a:gd name="T6" fmla="*/ 0 60000 65536"/>
              <a:gd name="T7" fmla="*/ 0 60000 65536"/>
              <a:gd name="T8" fmla="*/ 0 60000 65536"/>
              <a:gd name="T9" fmla="*/ 0 w 26985"/>
              <a:gd name="T10" fmla="*/ 0 h 21600"/>
              <a:gd name="T11" fmla="*/ 26985 w 2698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985" h="21600" fill="none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</a:path>
              <a:path w="26985" h="21600" stroke="0" extrusionOk="0">
                <a:moveTo>
                  <a:pt x="26984" y="14650"/>
                </a:moveTo>
                <a:cubicBezTo>
                  <a:pt x="22895" y="19080"/>
                  <a:pt x="17141" y="21599"/>
                  <a:pt x="11113" y="21600"/>
                </a:cubicBezTo>
                <a:cubicBezTo>
                  <a:pt x="7198" y="21600"/>
                  <a:pt x="3356" y="20536"/>
                  <a:pt x="0" y="18521"/>
                </a:cubicBezTo>
                <a:lnTo>
                  <a:pt x="11113" y="0"/>
                </a:lnTo>
                <a:lnTo>
                  <a:pt x="26984" y="14650"/>
                </a:lnTo>
                <a:close/>
              </a:path>
            </a:pathLst>
          </a:custGeom>
          <a:noFill/>
          <a:ln w="28575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2203" y="71035"/>
            <a:ext cx="61093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75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5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5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2" dur="2000"/>
                                        <p:tgtEl>
                                          <p:spTgt spid="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8" grpId="0" animBg="1"/>
      <p:bldP spid="42009" grpId="0"/>
      <p:bldP spid="15436" grpId="0"/>
      <p:bldP spid="15437" grpId="0"/>
      <p:bldP spid="15438" grpId="0"/>
      <p:bldP spid="420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2693942" y="2228851"/>
            <a:ext cx="12681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2693942" y="2228851"/>
            <a:ext cx="12681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341" name="Group 6"/>
          <p:cNvGrpSpPr>
            <a:grpSpLocks/>
          </p:cNvGrpSpPr>
          <p:nvPr/>
        </p:nvGrpSpPr>
        <p:grpSpPr bwMode="auto">
          <a:xfrm>
            <a:off x="3156402" y="602181"/>
            <a:ext cx="2998704" cy="2068511"/>
            <a:chOff x="1324" y="1489"/>
            <a:chExt cx="1362" cy="1303"/>
          </a:xfrm>
        </p:grpSpPr>
        <p:sp>
          <p:nvSpPr>
            <p:cNvPr id="14367" name="Arc 7"/>
            <p:cNvSpPr>
              <a:spLocks/>
            </p:cNvSpPr>
            <p:nvPr/>
          </p:nvSpPr>
          <p:spPr bwMode="auto">
            <a:xfrm>
              <a:off x="1395" y="2279"/>
              <a:ext cx="177" cy="196"/>
            </a:xfrm>
            <a:custGeom>
              <a:avLst/>
              <a:gdLst>
                <a:gd name="T0" fmla="*/ 0 w 21600"/>
                <a:gd name="T1" fmla="*/ 0 h 23084"/>
                <a:gd name="T2" fmla="*/ 0 w 21600"/>
                <a:gd name="T3" fmla="*/ 0 h 23084"/>
                <a:gd name="T4" fmla="*/ 0 w 21600"/>
                <a:gd name="T5" fmla="*/ 0 h 230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084"/>
                <a:gd name="T11" fmla="*/ 21600 w 21600"/>
                <a:gd name="T12" fmla="*/ 23084 h 230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084" fill="none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</a:path>
                <a:path w="21600" h="23084" stroke="0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  <a:lnTo>
                    <a:pt x="0" y="18915"/>
                  </a:lnTo>
                  <a:lnTo>
                    <a:pt x="10429" y="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8" name="Arc 8"/>
            <p:cNvSpPr>
              <a:spLocks/>
            </p:cNvSpPr>
            <p:nvPr/>
          </p:nvSpPr>
          <p:spPr bwMode="auto">
            <a:xfrm>
              <a:off x="1369" y="2328"/>
              <a:ext cx="142" cy="158"/>
            </a:xfrm>
            <a:custGeom>
              <a:avLst/>
              <a:gdLst>
                <a:gd name="T0" fmla="*/ 0 w 21600"/>
                <a:gd name="T1" fmla="*/ 0 h 23340"/>
                <a:gd name="T2" fmla="*/ 0 w 21600"/>
                <a:gd name="T3" fmla="*/ 0 h 23340"/>
                <a:gd name="T4" fmla="*/ 0 w 21600"/>
                <a:gd name="T5" fmla="*/ 0 h 233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40"/>
                <a:gd name="T11" fmla="*/ 21600 w 21600"/>
                <a:gd name="T12" fmla="*/ 23340 h 23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40" fill="none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</a:path>
                <a:path w="21600" h="23340" stroke="0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  <a:lnTo>
                    <a:pt x="0" y="17820"/>
                  </a:lnTo>
                  <a:lnTo>
                    <a:pt x="12206" y="-1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9" name="Arc 9"/>
            <p:cNvSpPr>
              <a:spLocks/>
            </p:cNvSpPr>
            <p:nvPr/>
          </p:nvSpPr>
          <p:spPr bwMode="auto">
            <a:xfrm>
              <a:off x="1722" y="1863"/>
              <a:ext cx="211" cy="119"/>
            </a:xfrm>
            <a:custGeom>
              <a:avLst/>
              <a:gdLst>
                <a:gd name="T0" fmla="*/ 0 w 39570"/>
                <a:gd name="T1" fmla="*/ 0 h 21600"/>
                <a:gd name="T2" fmla="*/ 0 w 39570"/>
                <a:gd name="T3" fmla="*/ 0 h 21600"/>
                <a:gd name="T4" fmla="*/ 0 w 39570"/>
                <a:gd name="T5" fmla="*/ 0 h 21600"/>
                <a:gd name="T6" fmla="*/ 0 60000 65536"/>
                <a:gd name="T7" fmla="*/ 0 60000 65536"/>
                <a:gd name="T8" fmla="*/ 0 60000 65536"/>
                <a:gd name="T9" fmla="*/ 0 w 39570"/>
                <a:gd name="T10" fmla="*/ 0 h 21600"/>
                <a:gd name="T11" fmla="*/ 39570 w 395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70" h="21600" fill="none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</a:path>
                <a:path w="39570" h="21600" stroke="0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  <a:lnTo>
                    <a:pt x="18213" y="0"/>
                  </a:lnTo>
                  <a:lnTo>
                    <a:pt x="39570" y="323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0" name="Line 10"/>
            <p:cNvSpPr>
              <a:spLocks noChangeShapeType="1"/>
            </p:cNvSpPr>
            <p:nvPr/>
          </p:nvSpPr>
          <p:spPr bwMode="auto">
            <a:xfrm flipH="1">
              <a:off x="1342" y="1781"/>
              <a:ext cx="486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1" name="Line 11"/>
            <p:cNvSpPr>
              <a:spLocks noChangeShapeType="1"/>
            </p:cNvSpPr>
            <p:nvPr/>
          </p:nvSpPr>
          <p:spPr bwMode="auto">
            <a:xfrm>
              <a:off x="1828" y="1781"/>
              <a:ext cx="779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2" name="Line 12"/>
            <p:cNvSpPr>
              <a:spLocks noChangeShapeType="1"/>
            </p:cNvSpPr>
            <p:nvPr/>
          </p:nvSpPr>
          <p:spPr bwMode="auto">
            <a:xfrm>
              <a:off x="1342" y="2484"/>
              <a:ext cx="1265" cy="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3" name="Line 13"/>
            <p:cNvSpPr>
              <a:spLocks noChangeShapeType="1"/>
            </p:cNvSpPr>
            <p:nvPr/>
          </p:nvSpPr>
          <p:spPr bwMode="auto">
            <a:xfrm>
              <a:off x="1545" y="2064"/>
              <a:ext cx="106" cy="100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4" name="Line 14"/>
            <p:cNvSpPr>
              <a:spLocks noChangeShapeType="1"/>
            </p:cNvSpPr>
            <p:nvPr/>
          </p:nvSpPr>
          <p:spPr bwMode="auto">
            <a:xfrm flipH="1">
              <a:off x="2120" y="2037"/>
              <a:ext cx="89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5" name="Line 15"/>
            <p:cNvSpPr>
              <a:spLocks noChangeShapeType="1"/>
            </p:cNvSpPr>
            <p:nvPr/>
          </p:nvSpPr>
          <p:spPr bwMode="auto">
            <a:xfrm>
              <a:off x="1864" y="2411"/>
              <a:ext cx="132" cy="137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6" name="Line 16"/>
            <p:cNvSpPr>
              <a:spLocks noChangeShapeType="1"/>
            </p:cNvSpPr>
            <p:nvPr/>
          </p:nvSpPr>
          <p:spPr bwMode="auto">
            <a:xfrm flipH="1">
              <a:off x="1881" y="2384"/>
              <a:ext cx="98" cy="174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7" name="Line 17"/>
            <p:cNvSpPr>
              <a:spLocks noChangeShapeType="1"/>
            </p:cNvSpPr>
            <p:nvPr/>
          </p:nvSpPr>
          <p:spPr bwMode="auto">
            <a:xfrm flipH="1">
              <a:off x="2138" y="2064"/>
              <a:ext cx="88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10" name="Rectangle 18"/>
            <p:cNvSpPr>
              <a:spLocks noChangeArrowheads="1"/>
            </p:cNvSpPr>
            <p:nvPr/>
          </p:nvSpPr>
          <p:spPr bwMode="auto">
            <a:xfrm>
              <a:off x="2536" y="2521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11" name="Rectangle 19"/>
            <p:cNvSpPr>
              <a:spLocks noChangeArrowheads="1"/>
            </p:cNvSpPr>
            <p:nvPr/>
          </p:nvSpPr>
          <p:spPr bwMode="auto">
            <a:xfrm>
              <a:off x="1324" y="2521"/>
              <a:ext cx="150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12" name="Rectangle 20"/>
            <p:cNvSpPr>
              <a:spLocks noChangeArrowheads="1"/>
            </p:cNvSpPr>
            <p:nvPr/>
          </p:nvSpPr>
          <p:spPr bwMode="auto">
            <a:xfrm>
              <a:off x="1775" y="1489"/>
              <a:ext cx="16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81" name="Oval 21"/>
            <p:cNvSpPr>
              <a:spLocks noChangeArrowheads="1"/>
            </p:cNvSpPr>
            <p:nvPr/>
          </p:nvSpPr>
          <p:spPr bwMode="auto">
            <a:xfrm>
              <a:off x="1810" y="1762"/>
              <a:ext cx="45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82" name="Oval 22"/>
            <p:cNvSpPr>
              <a:spLocks noChangeArrowheads="1"/>
            </p:cNvSpPr>
            <p:nvPr/>
          </p:nvSpPr>
          <p:spPr bwMode="auto">
            <a:xfrm>
              <a:off x="1324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83" name="Oval 23"/>
            <p:cNvSpPr>
              <a:spLocks noChangeArrowheads="1"/>
            </p:cNvSpPr>
            <p:nvPr/>
          </p:nvSpPr>
          <p:spPr bwMode="auto">
            <a:xfrm>
              <a:off x="2589" y="2466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 rot="10800000">
            <a:off x="6551188" y="472067"/>
            <a:ext cx="3637195" cy="1981201"/>
            <a:chOff x="2883" y="1419"/>
            <a:chExt cx="1652" cy="1248"/>
          </a:xfrm>
        </p:grpSpPr>
        <p:sp>
          <p:nvSpPr>
            <p:cNvPr id="161817" name="Rectangle 25"/>
            <p:cNvSpPr>
              <a:spLocks noChangeArrowheads="1"/>
            </p:cNvSpPr>
            <p:nvPr/>
          </p:nvSpPr>
          <p:spPr bwMode="auto">
            <a:xfrm rot="12527441">
              <a:off x="4409" y="2232"/>
              <a:ext cx="126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18" name="Rectangle 26"/>
            <p:cNvSpPr>
              <a:spLocks noChangeArrowheads="1"/>
            </p:cNvSpPr>
            <p:nvPr/>
          </p:nvSpPr>
          <p:spPr bwMode="auto">
            <a:xfrm rot="12527441">
              <a:off x="2883" y="2396"/>
              <a:ext cx="16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1819" name="Rectangle 27"/>
            <p:cNvSpPr>
              <a:spLocks noChangeArrowheads="1"/>
            </p:cNvSpPr>
            <p:nvPr/>
          </p:nvSpPr>
          <p:spPr bwMode="auto">
            <a:xfrm rot="12527441">
              <a:off x="3601" y="1419"/>
              <a:ext cx="201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tx2"/>
                </a:buClr>
                <a:buSzPct val="115000"/>
                <a:defRPr/>
              </a:pPr>
              <a:r>
                <a:rPr lang="en-US" sz="2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3" name="Arc 28"/>
            <p:cNvSpPr>
              <a:spLocks/>
            </p:cNvSpPr>
            <p:nvPr/>
          </p:nvSpPr>
          <p:spPr bwMode="auto">
            <a:xfrm rot="8527">
              <a:off x="3182" y="2262"/>
              <a:ext cx="177" cy="196"/>
            </a:xfrm>
            <a:custGeom>
              <a:avLst/>
              <a:gdLst>
                <a:gd name="T0" fmla="*/ 0 w 21600"/>
                <a:gd name="T1" fmla="*/ 0 h 23084"/>
                <a:gd name="T2" fmla="*/ 0 w 21600"/>
                <a:gd name="T3" fmla="*/ 0 h 23084"/>
                <a:gd name="T4" fmla="*/ 0 w 21600"/>
                <a:gd name="T5" fmla="*/ 0 h 230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084"/>
                <a:gd name="T11" fmla="*/ 21600 w 21600"/>
                <a:gd name="T12" fmla="*/ 23084 h 230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084" fill="none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</a:path>
                <a:path w="21600" h="23084" stroke="0" extrusionOk="0">
                  <a:moveTo>
                    <a:pt x="10429" y="0"/>
                  </a:moveTo>
                  <a:cubicBezTo>
                    <a:pt x="17320" y="3799"/>
                    <a:pt x="21600" y="11046"/>
                    <a:pt x="21600" y="18915"/>
                  </a:cubicBezTo>
                  <a:cubicBezTo>
                    <a:pt x="21600" y="20314"/>
                    <a:pt x="21463" y="21710"/>
                    <a:pt x="21193" y="23083"/>
                  </a:cubicBezTo>
                  <a:lnTo>
                    <a:pt x="0" y="18915"/>
                  </a:lnTo>
                  <a:lnTo>
                    <a:pt x="10429" y="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4" name="Arc 29"/>
            <p:cNvSpPr>
              <a:spLocks/>
            </p:cNvSpPr>
            <p:nvPr/>
          </p:nvSpPr>
          <p:spPr bwMode="auto">
            <a:xfrm rot="8527">
              <a:off x="3156" y="2312"/>
              <a:ext cx="142" cy="158"/>
            </a:xfrm>
            <a:custGeom>
              <a:avLst/>
              <a:gdLst>
                <a:gd name="T0" fmla="*/ 0 w 21600"/>
                <a:gd name="T1" fmla="*/ 0 h 23340"/>
                <a:gd name="T2" fmla="*/ 0 w 21600"/>
                <a:gd name="T3" fmla="*/ 0 h 23340"/>
                <a:gd name="T4" fmla="*/ 0 w 21600"/>
                <a:gd name="T5" fmla="*/ 0 h 2334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40"/>
                <a:gd name="T11" fmla="*/ 21600 w 21600"/>
                <a:gd name="T12" fmla="*/ 23340 h 233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40" fill="none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</a:path>
                <a:path w="21600" h="23340" stroke="0" extrusionOk="0">
                  <a:moveTo>
                    <a:pt x="12206" y="-1"/>
                  </a:moveTo>
                  <a:cubicBezTo>
                    <a:pt x="18085" y="4026"/>
                    <a:pt x="21600" y="10694"/>
                    <a:pt x="21600" y="17820"/>
                  </a:cubicBezTo>
                  <a:cubicBezTo>
                    <a:pt x="21600" y="19683"/>
                    <a:pt x="21358" y="21538"/>
                    <a:pt x="20882" y="23339"/>
                  </a:cubicBezTo>
                  <a:lnTo>
                    <a:pt x="0" y="17820"/>
                  </a:lnTo>
                  <a:lnTo>
                    <a:pt x="12206" y="-1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5" name="Arc 30"/>
            <p:cNvSpPr>
              <a:spLocks/>
            </p:cNvSpPr>
            <p:nvPr/>
          </p:nvSpPr>
          <p:spPr bwMode="auto">
            <a:xfrm rot="8527">
              <a:off x="3510" y="1847"/>
              <a:ext cx="211" cy="119"/>
            </a:xfrm>
            <a:custGeom>
              <a:avLst/>
              <a:gdLst>
                <a:gd name="T0" fmla="*/ 0 w 39570"/>
                <a:gd name="T1" fmla="*/ 0 h 21600"/>
                <a:gd name="T2" fmla="*/ 0 w 39570"/>
                <a:gd name="T3" fmla="*/ 0 h 21600"/>
                <a:gd name="T4" fmla="*/ 0 w 39570"/>
                <a:gd name="T5" fmla="*/ 0 h 21600"/>
                <a:gd name="T6" fmla="*/ 0 60000 65536"/>
                <a:gd name="T7" fmla="*/ 0 60000 65536"/>
                <a:gd name="T8" fmla="*/ 0 60000 65536"/>
                <a:gd name="T9" fmla="*/ 0 w 39570"/>
                <a:gd name="T10" fmla="*/ 0 h 21600"/>
                <a:gd name="T11" fmla="*/ 39570 w 3957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570" h="21600" fill="none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</a:path>
                <a:path w="39570" h="21600" stroke="0" extrusionOk="0">
                  <a:moveTo>
                    <a:pt x="39570" y="3230"/>
                  </a:moveTo>
                  <a:cubicBezTo>
                    <a:pt x="37972" y="13791"/>
                    <a:pt x="28895" y="21599"/>
                    <a:pt x="18213" y="21600"/>
                  </a:cubicBezTo>
                  <a:cubicBezTo>
                    <a:pt x="10834" y="21600"/>
                    <a:pt x="3967" y="17833"/>
                    <a:pt x="0" y="11612"/>
                  </a:cubicBezTo>
                  <a:lnTo>
                    <a:pt x="18213" y="0"/>
                  </a:lnTo>
                  <a:lnTo>
                    <a:pt x="39570" y="3230"/>
                  </a:lnTo>
                  <a:close/>
                </a:path>
              </a:pathLst>
            </a:custGeom>
            <a:noFill/>
            <a:ln w="14288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6" name="Line 31"/>
            <p:cNvSpPr>
              <a:spLocks noChangeShapeType="1"/>
            </p:cNvSpPr>
            <p:nvPr/>
          </p:nvSpPr>
          <p:spPr bwMode="auto">
            <a:xfrm rot="8527" flipH="1">
              <a:off x="3130" y="1765"/>
              <a:ext cx="486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7" name="Line 32"/>
            <p:cNvSpPr>
              <a:spLocks noChangeShapeType="1"/>
            </p:cNvSpPr>
            <p:nvPr/>
          </p:nvSpPr>
          <p:spPr bwMode="auto">
            <a:xfrm rot="8527">
              <a:off x="3616" y="1766"/>
              <a:ext cx="779" cy="703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8" name="Line 33"/>
            <p:cNvSpPr>
              <a:spLocks noChangeShapeType="1"/>
            </p:cNvSpPr>
            <p:nvPr/>
          </p:nvSpPr>
          <p:spPr bwMode="auto">
            <a:xfrm rot="8527">
              <a:off x="3129" y="2469"/>
              <a:ext cx="1265" cy="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59" name="Line 34"/>
            <p:cNvSpPr>
              <a:spLocks noChangeShapeType="1"/>
            </p:cNvSpPr>
            <p:nvPr/>
          </p:nvSpPr>
          <p:spPr bwMode="auto">
            <a:xfrm rot="8527">
              <a:off x="3333" y="2048"/>
              <a:ext cx="106" cy="100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0" name="Line 35"/>
            <p:cNvSpPr>
              <a:spLocks noChangeShapeType="1"/>
            </p:cNvSpPr>
            <p:nvPr/>
          </p:nvSpPr>
          <p:spPr bwMode="auto">
            <a:xfrm rot="8527" flipH="1">
              <a:off x="3908" y="2022"/>
              <a:ext cx="89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1" name="Line 36"/>
            <p:cNvSpPr>
              <a:spLocks noChangeShapeType="1"/>
            </p:cNvSpPr>
            <p:nvPr/>
          </p:nvSpPr>
          <p:spPr bwMode="auto">
            <a:xfrm rot="8527">
              <a:off x="3651" y="2396"/>
              <a:ext cx="132" cy="137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2" name="Line 37"/>
            <p:cNvSpPr>
              <a:spLocks noChangeShapeType="1"/>
            </p:cNvSpPr>
            <p:nvPr/>
          </p:nvSpPr>
          <p:spPr bwMode="auto">
            <a:xfrm rot="8527" flipH="1">
              <a:off x="3668" y="2369"/>
              <a:ext cx="98" cy="174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3" name="Line 38"/>
            <p:cNvSpPr>
              <a:spLocks noChangeShapeType="1"/>
            </p:cNvSpPr>
            <p:nvPr/>
          </p:nvSpPr>
          <p:spPr bwMode="auto">
            <a:xfrm rot="8527" flipH="1">
              <a:off x="3926" y="2049"/>
              <a:ext cx="88" cy="91"/>
            </a:xfrm>
            <a:prstGeom prst="line">
              <a:avLst/>
            </a:prstGeom>
            <a:noFill/>
            <a:ln w="142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4" name="Oval 39"/>
            <p:cNvSpPr>
              <a:spLocks noChangeArrowheads="1"/>
            </p:cNvSpPr>
            <p:nvPr/>
          </p:nvSpPr>
          <p:spPr bwMode="auto">
            <a:xfrm rot="8527">
              <a:off x="3599" y="1747"/>
              <a:ext cx="45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rot="10800000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5" name="Oval 40"/>
            <p:cNvSpPr>
              <a:spLocks noChangeArrowheads="1"/>
            </p:cNvSpPr>
            <p:nvPr/>
          </p:nvSpPr>
          <p:spPr bwMode="auto">
            <a:xfrm rot="8527">
              <a:off x="3111" y="2449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rot="10800000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66" name="Oval 41"/>
            <p:cNvSpPr>
              <a:spLocks noChangeArrowheads="1"/>
            </p:cNvSpPr>
            <p:nvPr/>
          </p:nvSpPr>
          <p:spPr bwMode="auto">
            <a:xfrm rot="8527">
              <a:off x="4376" y="2452"/>
              <a:ext cx="44" cy="4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rot="10800000"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44" name="Text Box 42"/>
          <p:cNvSpPr txBox="1">
            <a:spLocks noChangeArrowheads="1"/>
          </p:cNvSpPr>
          <p:nvPr/>
        </p:nvSpPr>
        <p:spPr bwMode="auto">
          <a:xfrm>
            <a:off x="62090" y="2312011"/>
            <a:ext cx="1225319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1 (SGK)</a:t>
            </a:r>
          </a:p>
          <a:p>
            <a:pPr eaLnBrk="1" hangingPunct="1"/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.</a:t>
            </a:r>
          </a:p>
          <a:p>
            <a:pPr eaLnBrk="1" hangingPunct="1"/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</a:p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ACB =… , AC = …</a:t>
            </a:r>
            <a:r>
              <a:rPr lang="en-US" altLang="en-US" sz="2800" dirty="0">
                <a:latin typeface="Times New Roman" panose="02020603050405020304" pitchFamily="18" charset="0"/>
                <a:ea typeface="DAUL-EQN2" pitchFamily="18" charset="-127"/>
                <a:cs typeface="Times New Roman" panose="02020603050405020304" pitchFamily="18" charset="0"/>
              </a:rPr>
              <a:t> ;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=  …</a:t>
            </a:r>
          </a:p>
        </p:txBody>
      </p:sp>
      <p:graphicFrame>
        <p:nvGraphicFramePr>
          <p:cNvPr id="14347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522308"/>
              </p:ext>
            </p:extLst>
          </p:nvPr>
        </p:nvGraphicFramePr>
        <p:xfrm>
          <a:off x="3141617" y="990600"/>
          <a:ext cx="1268174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4347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17" y="990600"/>
                        <a:ext cx="1268174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82607"/>
              </p:ext>
            </p:extLst>
          </p:nvPr>
        </p:nvGraphicFramePr>
        <p:xfrm>
          <a:off x="3553793" y="5296087"/>
          <a:ext cx="44694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152268" imgH="215713" progId="Equation.DSMT4">
                  <p:embed/>
                </p:oleObj>
              </mc:Choice>
              <mc:Fallback>
                <p:oleObj name="Equation" r:id="rId5" imgW="152268" imgH="215713" progId="Equation.DSMT4">
                  <p:embed/>
                  <p:pic>
                    <p:nvPicPr>
                      <p:cNvPr id="14348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793" y="5296087"/>
                        <a:ext cx="446944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Rectangle 62"/>
          <p:cNvSpPr>
            <a:spLocks noChangeArrowheads="1"/>
          </p:cNvSpPr>
          <p:nvPr/>
        </p:nvSpPr>
        <p:spPr bwMode="auto">
          <a:xfrm>
            <a:off x="168585" y="325844"/>
            <a:ext cx="30647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?2)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11</a:t>
            </a:r>
          </a:p>
        </p:txBody>
      </p:sp>
    </p:spTree>
    <p:extLst>
      <p:ext uri="{BB962C8B-B14F-4D97-AF65-F5344CB8AC3E}">
        <p14:creationId xmlns:p14="http://schemas.microsoft.com/office/powerpoint/2010/main" val="3277473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0277 L -0.30847 0.0025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0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847 0.00255 L -0.00013 -0.0060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-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371600" y="280852"/>
            <a:ext cx="990600" cy="523220"/>
          </a:xfrm>
          <a:prstGeom prst="rect">
            <a:avLst/>
          </a:prstGeom>
          <a:solidFill>
            <a:srgbClr val="99FF66"/>
          </a:solidFill>
          <a:ln w="9525">
            <a:solidFill>
              <a:srgbClr val="3F00F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grpSp>
        <p:nvGrpSpPr>
          <p:cNvPr id="15363" name="Group 3"/>
          <p:cNvGrpSpPr>
            <a:grpSpLocks/>
          </p:cNvGrpSpPr>
          <p:nvPr/>
        </p:nvGrpSpPr>
        <p:grpSpPr bwMode="auto">
          <a:xfrm>
            <a:off x="3238501" y="771389"/>
            <a:ext cx="6729413" cy="2041526"/>
            <a:chOff x="864" y="480"/>
            <a:chExt cx="4239" cy="1286"/>
          </a:xfrm>
        </p:grpSpPr>
        <p:sp>
          <p:nvSpPr>
            <p:cNvPr id="15415" name="Line 4"/>
            <p:cNvSpPr>
              <a:spLocks noChangeShapeType="1"/>
            </p:cNvSpPr>
            <p:nvPr/>
          </p:nvSpPr>
          <p:spPr bwMode="auto">
            <a:xfrm>
              <a:off x="4429" y="754"/>
              <a:ext cx="443" cy="818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6" name="Line 5"/>
            <p:cNvSpPr>
              <a:spLocks noChangeShapeType="1"/>
            </p:cNvSpPr>
            <p:nvPr/>
          </p:nvSpPr>
          <p:spPr bwMode="auto">
            <a:xfrm flipH="1">
              <a:off x="3567" y="765"/>
              <a:ext cx="864" cy="79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7" name="Line 6"/>
            <p:cNvSpPr>
              <a:spLocks noChangeShapeType="1"/>
            </p:cNvSpPr>
            <p:nvPr/>
          </p:nvSpPr>
          <p:spPr bwMode="auto">
            <a:xfrm flipH="1">
              <a:off x="3567" y="1560"/>
              <a:ext cx="129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8" name="Line 7"/>
            <p:cNvSpPr>
              <a:spLocks noChangeShapeType="1"/>
            </p:cNvSpPr>
            <p:nvPr/>
          </p:nvSpPr>
          <p:spPr bwMode="auto">
            <a:xfrm flipH="1">
              <a:off x="4587" y="1128"/>
              <a:ext cx="132" cy="78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419" name="Group 8"/>
            <p:cNvGrpSpPr>
              <a:grpSpLocks/>
            </p:cNvGrpSpPr>
            <p:nvPr/>
          </p:nvGrpSpPr>
          <p:grpSpPr bwMode="auto">
            <a:xfrm flipH="1">
              <a:off x="3981" y="1017"/>
              <a:ext cx="144" cy="192"/>
              <a:chOff x="4080" y="528"/>
              <a:chExt cx="144" cy="192"/>
            </a:xfrm>
          </p:grpSpPr>
          <p:sp>
            <p:nvSpPr>
              <p:cNvPr id="15446" name="Line 9"/>
              <p:cNvSpPr>
                <a:spLocks noChangeShapeType="1"/>
              </p:cNvSpPr>
              <p:nvPr/>
            </p:nvSpPr>
            <p:spPr bwMode="auto">
              <a:xfrm flipH="1">
                <a:off x="4080" y="528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7" name="Line 10"/>
              <p:cNvSpPr>
                <a:spLocks noChangeShapeType="1"/>
              </p:cNvSpPr>
              <p:nvPr/>
            </p:nvSpPr>
            <p:spPr bwMode="auto">
              <a:xfrm flipH="1">
                <a:off x="4128" y="57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5420" name="Group 11"/>
            <p:cNvGrpSpPr>
              <a:grpSpLocks/>
            </p:cNvGrpSpPr>
            <p:nvPr/>
          </p:nvGrpSpPr>
          <p:grpSpPr bwMode="auto">
            <a:xfrm>
              <a:off x="4203" y="1483"/>
              <a:ext cx="96" cy="144"/>
              <a:chOff x="3744" y="1056"/>
              <a:chExt cx="96" cy="144"/>
            </a:xfrm>
          </p:grpSpPr>
          <p:sp>
            <p:nvSpPr>
              <p:cNvPr id="15444" name="Line 12"/>
              <p:cNvSpPr>
                <a:spLocks noChangeShapeType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5" name="Line 13"/>
              <p:cNvSpPr>
                <a:spLocks noChangeShapeType="1"/>
              </p:cNvSpPr>
              <p:nvPr/>
            </p:nvSpPr>
            <p:spPr bwMode="auto">
              <a:xfrm flipH="1">
                <a:off x="3744" y="105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21" name="Text Box 14"/>
            <p:cNvSpPr txBox="1">
              <a:spLocks noChangeArrowheads="1"/>
            </p:cNvSpPr>
            <p:nvPr/>
          </p:nvSpPr>
          <p:spPr bwMode="auto">
            <a:xfrm flipH="1">
              <a:off x="4287" y="480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5422" name="Text Box 15"/>
            <p:cNvSpPr txBox="1">
              <a:spLocks noChangeArrowheads="1"/>
            </p:cNvSpPr>
            <p:nvPr/>
          </p:nvSpPr>
          <p:spPr bwMode="auto">
            <a:xfrm flipH="1">
              <a:off x="3333" y="142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5423" name="Text Box 16"/>
            <p:cNvSpPr txBox="1">
              <a:spLocks noChangeArrowheads="1"/>
            </p:cNvSpPr>
            <p:nvPr/>
          </p:nvSpPr>
          <p:spPr bwMode="auto">
            <a:xfrm flipH="1">
              <a:off x="4863" y="1408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grpSp>
          <p:nvGrpSpPr>
            <p:cNvPr id="15424" name="Group 17"/>
            <p:cNvGrpSpPr>
              <a:grpSpLocks/>
            </p:cNvGrpSpPr>
            <p:nvPr/>
          </p:nvGrpSpPr>
          <p:grpSpPr bwMode="auto">
            <a:xfrm rot="7630748">
              <a:off x="4654" y="1413"/>
              <a:ext cx="213" cy="180"/>
              <a:chOff x="937" y="345"/>
              <a:chExt cx="213" cy="180"/>
            </a:xfrm>
          </p:grpSpPr>
          <p:sp>
            <p:nvSpPr>
              <p:cNvPr id="15442" name="Arc 18"/>
              <p:cNvSpPr>
                <a:spLocks/>
              </p:cNvSpPr>
              <p:nvPr/>
            </p:nvSpPr>
            <p:spPr bwMode="auto">
              <a:xfrm>
                <a:off x="964" y="345"/>
                <a:ext cx="135" cy="108"/>
              </a:xfrm>
              <a:custGeom>
                <a:avLst/>
                <a:gdLst>
                  <a:gd name="T0" fmla="*/ 0 w 26985"/>
                  <a:gd name="T1" fmla="*/ 0 h 21600"/>
                  <a:gd name="T2" fmla="*/ 0 w 26985"/>
                  <a:gd name="T3" fmla="*/ 0 h 21600"/>
                  <a:gd name="T4" fmla="*/ 0 w 2698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6985"/>
                  <a:gd name="T10" fmla="*/ 0 h 21600"/>
                  <a:gd name="T11" fmla="*/ 26985 w 2698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6985" h="21600" fill="none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</a:path>
                  <a:path w="26985" h="21600" stroke="0" extrusionOk="0">
                    <a:moveTo>
                      <a:pt x="26984" y="14650"/>
                    </a:moveTo>
                    <a:cubicBezTo>
                      <a:pt x="22895" y="19080"/>
                      <a:pt x="17141" y="21599"/>
                      <a:pt x="11113" y="21600"/>
                    </a:cubicBezTo>
                    <a:cubicBezTo>
                      <a:pt x="7198" y="21600"/>
                      <a:pt x="3356" y="20536"/>
                      <a:pt x="0" y="18521"/>
                    </a:cubicBezTo>
                    <a:lnTo>
                      <a:pt x="11113" y="0"/>
                    </a:lnTo>
                    <a:lnTo>
                      <a:pt x="26984" y="1465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3" name="Arc 19"/>
              <p:cNvSpPr>
                <a:spLocks/>
              </p:cNvSpPr>
              <p:nvPr/>
            </p:nvSpPr>
            <p:spPr bwMode="auto">
              <a:xfrm>
                <a:off x="937" y="345"/>
                <a:ext cx="213" cy="180"/>
              </a:xfrm>
              <a:custGeom>
                <a:avLst/>
                <a:gdLst>
                  <a:gd name="T0" fmla="*/ 0 w 25567"/>
                  <a:gd name="T1" fmla="*/ 0 h 21600"/>
                  <a:gd name="T2" fmla="*/ 0 w 25567"/>
                  <a:gd name="T3" fmla="*/ 0 h 21600"/>
                  <a:gd name="T4" fmla="*/ 0 w 2556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5567"/>
                  <a:gd name="T10" fmla="*/ 0 h 21600"/>
                  <a:gd name="T11" fmla="*/ 25567 w 2556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567" h="21600" fill="none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</a:path>
                  <a:path w="25567" h="21600" stroke="0" extrusionOk="0">
                    <a:moveTo>
                      <a:pt x="25567" y="14914"/>
                    </a:moveTo>
                    <a:cubicBezTo>
                      <a:pt x="21491" y="19184"/>
                      <a:pt x="15845" y="21599"/>
                      <a:pt x="9943" y="21600"/>
                    </a:cubicBezTo>
                    <a:cubicBezTo>
                      <a:pt x="6482" y="21600"/>
                      <a:pt x="3072" y="20768"/>
                      <a:pt x="-1" y="19175"/>
                    </a:cubicBezTo>
                    <a:lnTo>
                      <a:pt x="9943" y="0"/>
                    </a:lnTo>
                    <a:lnTo>
                      <a:pt x="25567" y="14914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25" name="Arc 20"/>
            <p:cNvSpPr>
              <a:spLocks/>
            </p:cNvSpPr>
            <p:nvPr/>
          </p:nvSpPr>
          <p:spPr bwMode="auto">
            <a:xfrm rot="1337234">
              <a:off x="4355" y="764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26" name="Line 21"/>
            <p:cNvSpPr>
              <a:spLocks noChangeShapeType="1"/>
            </p:cNvSpPr>
            <p:nvPr/>
          </p:nvSpPr>
          <p:spPr bwMode="auto">
            <a:xfrm flipH="1">
              <a:off x="1122" y="755"/>
              <a:ext cx="443" cy="815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27" name="Line 22"/>
            <p:cNvSpPr>
              <a:spLocks noChangeShapeType="1"/>
            </p:cNvSpPr>
            <p:nvPr/>
          </p:nvSpPr>
          <p:spPr bwMode="auto">
            <a:xfrm>
              <a:off x="1557" y="764"/>
              <a:ext cx="861" cy="807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28" name="Line 23"/>
            <p:cNvSpPr>
              <a:spLocks noChangeShapeType="1"/>
            </p:cNvSpPr>
            <p:nvPr/>
          </p:nvSpPr>
          <p:spPr bwMode="auto">
            <a:xfrm>
              <a:off x="1123" y="1570"/>
              <a:ext cx="1295" cy="1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29" name="Line 24"/>
            <p:cNvSpPr>
              <a:spLocks noChangeShapeType="1"/>
            </p:cNvSpPr>
            <p:nvPr/>
          </p:nvSpPr>
          <p:spPr bwMode="auto">
            <a:xfrm>
              <a:off x="1293" y="1091"/>
              <a:ext cx="132" cy="93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430" name="Group 25"/>
            <p:cNvGrpSpPr>
              <a:grpSpLocks/>
            </p:cNvGrpSpPr>
            <p:nvPr/>
          </p:nvGrpSpPr>
          <p:grpSpPr bwMode="auto">
            <a:xfrm>
              <a:off x="1743" y="1484"/>
              <a:ext cx="96" cy="144"/>
              <a:chOff x="1200" y="1104"/>
              <a:chExt cx="96" cy="144"/>
            </a:xfrm>
          </p:grpSpPr>
          <p:sp>
            <p:nvSpPr>
              <p:cNvPr id="15440" name="Line 26"/>
              <p:cNvSpPr>
                <a:spLocks noChangeShapeType="1"/>
              </p:cNvSpPr>
              <p:nvPr/>
            </p:nvSpPr>
            <p:spPr bwMode="auto">
              <a:xfrm>
                <a:off x="1200" y="110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1" name="Line 27"/>
              <p:cNvSpPr>
                <a:spLocks noChangeShapeType="1"/>
              </p:cNvSpPr>
              <p:nvPr/>
            </p:nvSpPr>
            <p:spPr bwMode="auto">
              <a:xfrm flipH="1">
                <a:off x="1200" y="1104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31" name="Text Box 28"/>
            <p:cNvSpPr txBox="1">
              <a:spLocks noChangeArrowheads="1"/>
            </p:cNvSpPr>
            <p:nvPr/>
          </p:nvSpPr>
          <p:spPr bwMode="auto">
            <a:xfrm>
              <a:off x="1413" y="494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5432" name="Text Box 29"/>
            <p:cNvSpPr txBox="1">
              <a:spLocks noChangeArrowheads="1"/>
            </p:cNvSpPr>
            <p:nvPr/>
          </p:nvSpPr>
          <p:spPr bwMode="auto">
            <a:xfrm>
              <a:off x="2391" y="1427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5433" name="Text Box 30"/>
            <p:cNvSpPr txBox="1">
              <a:spLocks noChangeArrowheads="1"/>
            </p:cNvSpPr>
            <p:nvPr/>
          </p:nvSpPr>
          <p:spPr bwMode="auto">
            <a:xfrm>
              <a:off x="864" y="1436"/>
              <a:ext cx="24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5434" name="Arc 31"/>
            <p:cNvSpPr>
              <a:spLocks/>
            </p:cNvSpPr>
            <p:nvPr/>
          </p:nvSpPr>
          <p:spPr bwMode="auto">
            <a:xfrm rot="-7160703">
              <a:off x="1145" y="1478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35" name="Arc 32"/>
            <p:cNvSpPr>
              <a:spLocks/>
            </p:cNvSpPr>
            <p:nvPr/>
          </p:nvSpPr>
          <p:spPr bwMode="auto">
            <a:xfrm rot="-7160703">
              <a:off x="1132" y="1414"/>
              <a:ext cx="213" cy="180"/>
            </a:xfrm>
            <a:custGeom>
              <a:avLst/>
              <a:gdLst>
                <a:gd name="T0" fmla="*/ 0 w 25567"/>
                <a:gd name="T1" fmla="*/ 0 h 21600"/>
                <a:gd name="T2" fmla="*/ 0 w 25567"/>
                <a:gd name="T3" fmla="*/ 0 h 21600"/>
                <a:gd name="T4" fmla="*/ 0 w 25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567"/>
                <a:gd name="T10" fmla="*/ 0 h 21600"/>
                <a:gd name="T11" fmla="*/ 25567 w 25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567" h="21600" fill="none" extrusionOk="0">
                  <a:moveTo>
                    <a:pt x="25567" y="14914"/>
                  </a:moveTo>
                  <a:cubicBezTo>
                    <a:pt x="21491" y="19184"/>
                    <a:pt x="15845" y="21599"/>
                    <a:pt x="9943" y="21600"/>
                  </a:cubicBezTo>
                  <a:cubicBezTo>
                    <a:pt x="6482" y="21600"/>
                    <a:pt x="3072" y="20768"/>
                    <a:pt x="-1" y="19175"/>
                  </a:cubicBezTo>
                </a:path>
                <a:path w="25567" h="21600" stroke="0" extrusionOk="0">
                  <a:moveTo>
                    <a:pt x="25567" y="14914"/>
                  </a:moveTo>
                  <a:cubicBezTo>
                    <a:pt x="21491" y="19184"/>
                    <a:pt x="15845" y="21599"/>
                    <a:pt x="9943" y="21600"/>
                  </a:cubicBezTo>
                  <a:cubicBezTo>
                    <a:pt x="6482" y="21600"/>
                    <a:pt x="3072" y="20768"/>
                    <a:pt x="-1" y="19175"/>
                  </a:cubicBezTo>
                  <a:lnTo>
                    <a:pt x="9943" y="0"/>
                  </a:lnTo>
                  <a:lnTo>
                    <a:pt x="25567" y="14914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36" name="Arc 33"/>
            <p:cNvSpPr>
              <a:spLocks/>
            </p:cNvSpPr>
            <p:nvPr/>
          </p:nvSpPr>
          <p:spPr bwMode="auto">
            <a:xfrm>
              <a:off x="1512" y="767"/>
              <a:ext cx="135" cy="108"/>
            </a:xfrm>
            <a:custGeom>
              <a:avLst/>
              <a:gdLst>
                <a:gd name="T0" fmla="*/ 0 w 26985"/>
                <a:gd name="T1" fmla="*/ 0 h 21600"/>
                <a:gd name="T2" fmla="*/ 0 w 26985"/>
                <a:gd name="T3" fmla="*/ 0 h 21600"/>
                <a:gd name="T4" fmla="*/ 0 w 26985"/>
                <a:gd name="T5" fmla="*/ 0 h 21600"/>
                <a:gd name="T6" fmla="*/ 0 60000 65536"/>
                <a:gd name="T7" fmla="*/ 0 60000 65536"/>
                <a:gd name="T8" fmla="*/ 0 60000 65536"/>
                <a:gd name="T9" fmla="*/ 0 w 26985"/>
                <a:gd name="T10" fmla="*/ 0 h 21600"/>
                <a:gd name="T11" fmla="*/ 26985 w 2698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985" h="21600" fill="none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</a:path>
                <a:path w="26985" h="21600" stroke="0" extrusionOk="0">
                  <a:moveTo>
                    <a:pt x="26984" y="14650"/>
                  </a:moveTo>
                  <a:cubicBezTo>
                    <a:pt x="22895" y="19080"/>
                    <a:pt x="17141" y="21599"/>
                    <a:pt x="11113" y="21600"/>
                  </a:cubicBezTo>
                  <a:cubicBezTo>
                    <a:pt x="7198" y="21600"/>
                    <a:pt x="3356" y="20536"/>
                    <a:pt x="0" y="18521"/>
                  </a:cubicBezTo>
                  <a:lnTo>
                    <a:pt x="11113" y="0"/>
                  </a:lnTo>
                  <a:lnTo>
                    <a:pt x="26984" y="14650"/>
                  </a:lnTo>
                  <a:close/>
                </a:path>
              </a:pathLst>
            </a:custGeom>
            <a:noFill/>
            <a:ln w="28575">
              <a:solidFill>
                <a:srgbClr val="007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437" name="Group 34"/>
            <p:cNvGrpSpPr>
              <a:grpSpLocks/>
            </p:cNvGrpSpPr>
            <p:nvPr/>
          </p:nvGrpSpPr>
          <p:grpSpPr bwMode="auto">
            <a:xfrm>
              <a:off x="1887" y="1085"/>
              <a:ext cx="192" cy="144"/>
              <a:chOff x="4080" y="528"/>
              <a:chExt cx="144" cy="192"/>
            </a:xfrm>
          </p:grpSpPr>
          <p:sp>
            <p:nvSpPr>
              <p:cNvPr id="15438" name="Line 35"/>
              <p:cNvSpPr>
                <a:spLocks noChangeShapeType="1"/>
              </p:cNvSpPr>
              <p:nvPr/>
            </p:nvSpPr>
            <p:spPr bwMode="auto">
              <a:xfrm flipH="1">
                <a:off x="4080" y="528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39" name="Line 36"/>
              <p:cNvSpPr>
                <a:spLocks noChangeShapeType="1"/>
              </p:cNvSpPr>
              <p:nvPr/>
            </p:nvSpPr>
            <p:spPr bwMode="auto">
              <a:xfrm flipH="1">
                <a:off x="4128" y="576"/>
                <a:ext cx="96" cy="144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1966913" y="4362315"/>
            <a:ext cx="4953000" cy="2074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8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 sz="28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3300098" y="5894083"/>
            <a:ext cx="1666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N</a:t>
            </a:r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1889126" y="5952609"/>
            <a:ext cx="7391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................; 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.........;       =  ......</a:t>
            </a: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6000706" y="5898154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</a:p>
        </p:txBody>
      </p:sp>
      <p:sp>
        <p:nvSpPr>
          <p:cNvPr id="56361" name="Text Box 41"/>
          <p:cNvSpPr txBox="1">
            <a:spLocks noChangeArrowheads="1"/>
          </p:cNvSpPr>
          <p:nvPr/>
        </p:nvSpPr>
        <p:spPr bwMode="auto">
          <a:xfrm>
            <a:off x="1524000" y="2871651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1524000" y="4348026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1562893" y="5901152"/>
            <a:ext cx="4905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56364" name="Text Box 44"/>
          <p:cNvSpPr txBox="1">
            <a:spLocks noChangeArrowheads="1"/>
          </p:cNvSpPr>
          <p:nvPr/>
        </p:nvSpPr>
        <p:spPr bwMode="auto">
          <a:xfrm>
            <a:off x="1728789" y="3419574"/>
            <a:ext cx="480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MN, AC = MP, BC = NP</a:t>
            </a:r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1709737" y="2871652"/>
            <a:ext cx="38750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r>
              <a:rPr lang="en-US" altLang="en-US" sz="2800" dirty="0" err="1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37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121859"/>
              </p:ext>
            </p:extLst>
          </p:nvPr>
        </p:nvGraphicFramePr>
        <p:xfrm>
          <a:off x="3683000" y="202075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15374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020751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69" name="AutoShape 49"/>
          <p:cNvSpPr>
            <a:spLocks/>
          </p:cNvSpPr>
          <p:nvPr/>
        </p:nvSpPr>
        <p:spPr bwMode="auto">
          <a:xfrm>
            <a:off x="6295628" y="3480596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70" name="Text Box 50"/>
          <p:cNvSpPr txBox="1">
            <a:spLocks noChangeArrowheads="1"/>
          </p:cNvSpPr>
          <p:nvPr/>
        </p:nvSpPr>
        <p:spPr bwMode="auto">
          <a:xfrm>
            <a:off x="6587762" y="3662227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 =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</a:p>
        </p:txBody>
      </p:sp>
      <p:sp>
        <p:nvSpPr>
          <p:cNvPr id="15378" name="Rectangle 51"/>
          <p:cNvSpPr>
            <a:spLocks noChangeArrowheads="1"/>
          </p:cNvSpPr>
          <p:nvPr/>
        </p:nvSpPr>
        <p:spPr bwMode="auto">
          <a:xfrm>
            <a:off x="2590800" y="320540"/>
            <a:ext cx="19591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dirty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2800" i="1" dirty="0" err="1" smtClean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i="1" dirty="0" smtClean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1</a:t>
            </a:r>
          </a:p>
        </p:txBody>
      </p:sp>
      <p:sp>
        <p:nvSpPr>
          <p:cNvPr id="56372" name="Text Box 52"/>
          <p:cNvSpPr txBox="1">
            <a:spLocks noChangeArrowheads="1"/>
          </p:cNvSpPr>
          <p:nvPr/>
        </p:nvSpPr>
        <p:spPr bwMode="auto">
          <a:xfrm>
            <a:off x="6226969" y="4373893"/>
            <a:ext cx="1624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73" name="Text Box 53"/>
          <p:cNvSpPr txBox="1">
            <a:spLocks noChangeArrowheads="1"/>
          </p:cNvSpPr>
          <p:nvPr/>
        </p:nvSpPr>
        <p:spPr bwMode="auto">
          <a:xfrm>
            <a:off x="5952832" y="4831420"/>
            <a:ext cx="1624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374" name="Text Box 54"/>
          <p:cNvSpPr txBox="1">
            <a:spLocks noChangeArrowheads="1"/>
          </p:cNvSpPr>
          <p:nvPr/>
        </p:nvSpPr>
        <p:spPr bwMode="auto">
          <a:xfrm>
            <a:off x="6573600" y="5399134"/>
            <a:ext cx="1624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h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7505700" y="3416587"/>
            <a:ext cx="1374774" cy="402292"/>
            <a:chOff x="1824" y="1200"/>
            <a:chExt cx="864" cy="192"/>
          </a:xfrm>
        </p:grpSpPr>
        <p:sp>
          <p:nvSpPr>
            <p:cNvPr id="15412" name="Line 58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3" name="Line 59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4" name="Line 60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7693279" y="3267684"/>
            <a:ext cx="1522411" cy="523514"/>
            <a:chOff x="1824" y="1200"/>
            <a:chExt cx="864" cy="192"/>
          </a:xfrm>
        </p:grpSpPr>
        <p:sp>
          <p:nvSpPr>
            <p:cNvPr id="15409" name="Line 62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0" name="Line 63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11" name="Line 64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65"/>
          <p:cNvGrpSpPr>
            <a:grpSpLocks/>
          </p:cNvGrpSpPr>
          <p:nvPr/>
        </p:nvGrpSpPr>
        <p:grpSpPr bwMode="auto">
          <a:xfrm rot="10800000">
            <a:off x="7505700" y="4084968"/>
            <a:ext cx="457200" cy="288925"/>
            <a:chOff x="1824" y="1200"/>
            <a:chExt cx="864" cy="192"/>
          </a:xfrm>
        </p:grpSpPr>
        <p:sp>
          <p:nvSpPr>
            <p:cNvPr id="15406" name="Line 66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07" name="Line 67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08" name="Line 68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69"/>
          <p:cNvGrpSpPr>
            <a:grpSpLocks/>
          </p:cNvGrpSpPr>
          <p:nvPr/>
        </p:nvGrpSpPr>
        <p:grpSpPr bwMode="auto">
          <a:xfrm rot="10800000">
            <a:off x="8920164" y="4076565"/>
            <a:ext cx="457200" cy="288925"/>
            <a:chOff x="1824" y="1200"/>
            <a:chExt cx="864" cy="192"/>
          </a:xfrm>
        </p:grpSpPr>
        <p:sp>
          <p:nvSpPr>
            <p:cNvPr id="15403" name="Line 70"/>
            <p:cNvSpPr>
              <a:spLocks noChangeShapeType="1"/>
            </p:cNvSpPr>
            <p:nvPr/>
          </p:nvSpPr>
          <p:spPr bwMode="auto">
            <a:xfrm>
              <a:off x="1824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04" name="Line 71"/>
            <p:cNvSpPr>
              <a:spLocks noChangeShapeType="1"/>
            </p:cNvSpPr>
            <p:nvPr/>
          </p:nvSpPr>
          <p:spPr bwMode="auto">
            <a:xfrm>
              <a:off x="2688" y="1200"/>
              <a:ext cx="0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05" name="Line 72"/>
            <p:cNvSpPr>
              <a:spLocks noChangeShapeType="1"/>
            </p:cNvSpPr>
            <p:nvPr/>
          </p:nvSpPr>
          <p:spPr bwMode="auto">
            <a:xfrm>
              <a:off x="1824" y="1200"/>
              <a:ext cx="86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5388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32187"/>
              </p:ext>
            </p:extLst>
          </p:nvPr>
        </p:nvGraphicFramePr>
        <p:xfrm>
          <a:off x="3683000" y="202075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38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020751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02" name="Picture 87" descr="GUESTAN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42851"/>
            <a:ext cx="129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251946" y="3899108"/>
                <a:ext cx="3162148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𝑀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; 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𝑁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; 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946" y="3899108"/>
                <a:ext cx="3162148" cy="474169"/>
              </a:xfrm>
              <a:prstGeom prst="rect">
                <a:avLst/>
              </a:prstGeom>
              <a:blipFill rotWithShape="1">
                <a:blip r:embed="rId8"/>
                <a:stretch>
                  <a:fillRect t="-10390" r="-10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879498" y="5958539"/>
                <a:ext cx="588169" cy="47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498" y="5958539"/>
                <a:ext cx="588169" cy="471539"/>
              </a:xfrm>
              <a:prstGeom prst="rect">
                <a:avLst/>
              </a:prstGeom>
              <a:blipFill rotWithShape="1">
                <a:blip r:embed="rId9"/>
                <a:stretch>
                  <a:fillRect t="-5128"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7819659" y="5953777"/>
                <a:ext cx="487121" cy="4715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𝑁</m:t>
                          </m:r>
                        </m:e>
                      </m:acc>
                    </m:oMath>
                  </m:oMathPara>
                </a14:m>
                <a:endParaRPr lang="en-US" sz="240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9659" y="5953777"/>
                <a:ext cx="487121" cy="471539"/>
              </a:xfrm>
              <a:prstGeom prst="rect">
                <a:avLst/>
              </a:prstGeom>
              <a:blipFill rotWithShape="1">
                <a:blip r:embed="rId10"/>
                <a:stretch>
                  <a:fillRect t="-5195" r="-1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7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6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6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6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8" dur="10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8" presetClass="entr" presetSubtype="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6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6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6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6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6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6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7" grpId="0"/>
      <p:bldP spid="56358" grpId="0"/>
      <p:bldP spid="56359" grpId="0"/>
      <p:bldP spid="56360" grpId="0"/>
      <p:bldP spid="56361" grpId="0"/>
      <p:bldP spid="56362" grpId="0"/>
      <p:bldP spid="56363" grpId="0"/>
      <p:bldP spid="56365" grpId="0"/>
      <p:bldP spid="56369" grpId="0" animBg="1"/>
      <p:bldP spid="56370" grpId="0"/>
      <p:bldP spid="56372" grpId="0"/>
      <p:bldP spid="56373" grpId="0"/>
      <p:bldP spid="56374" grpId="0"/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577</Words>
  <Application>Microsoft Office PowerPoint</Application>
  <PresentationFormat>Custom</PresentationFormat>
  <Paragraphs>139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 E7240</dc:creator>
  <cp:lastModifiedBy>HP</cp:lastModifiedBy>
  <cp:revision>23</cp:revision>
  <dcterms:created xsi:type="dcterms:W3CDTF">2021-11-10T02:09:46Z</dcterms:created>
  <dcterms:modified xsi:type="dcterms:W3CDTF">2021-11-11T02:30:41Z</dcterms:modified>
</cp:coreProperties>
</file>